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A4B5A7" w14:textId="77777777" w:rsidR="003C25C5" w:rsidRPr="004C5D91" w:rsidRDefault="003C25C5" w:rsidP="004C5D91">
      <w:pPr>
        <w:rPr>
          <w:rFonts w:asciiTheme="minorHAnsi" w:hAnsiTheme="minorHAnsi" w:cstheme="minorHAnsi"/>
          <w:sz w:val="20"/>
          <w:szCs w:val="20"/>
        </w:rPr>
      </w:pPr>
      <w:permStart w:id="1434206080" w:edGrp="everyone"/>
      <w:permEnd w:id="1434206080"/>
    </w:p>
    <w:p w14:paraId="42D9AE2C" w14:textId="77777777" w:rsidR="003C25C5" w:rsidRPr="004C5D91" w:rsidRDefault="003C25C5" w:rsidP="004C5D91">
      <w:pPr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</w:pPr>
      <w:permStart w:id="1746214412" w:edGrp="everyone"/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ხელშეკრულება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№</w:t>
      </w:r>
      <w:permEnd w:id="1746214412"/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    </w:t>
      </w:r>
    </w:p>
    <w:p w14:paraId="33FB940B" w14:textId="77777777" w:rsidR="003C25C5" w:rsidRPr="004C5D91" w:rsidRDefault="003C25C5" w:rsidP="004C5D91">
      <w:pPr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</w:pP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შესახებ</w:t>
      </w:r>
    </w:p>
    <w:p w14:paraId="556B3D77" w14:textId="77777777" w:rsidR="003C25C5" w:rsidRPr="004C5D91" w:rsidRDefault="003C25C5" w:rsidP="004C5D91">
      <w:pPr>
        <w:ind w:left="90"/>
        <w:jc w:val="center"/>
        <w:rPr>
          <w:rStyle w:val="Strong"/>
          <w:rFonts w:asciiTheme="minorHAnsi" w:hAnsiTheme="minorHAnsi" w:cstheme="minorHAnsi"/>
          <w:b w:val="0"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>(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ტენდერი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№ </w:t>
      </w:r>
      <w:permStart w:id="171192042" w:edGrp="everyone"/>
      <w:r w:rsidRPr="004C5D91">
        <w:rPr>
          <w:rStyle w:val="Strong"/>
          <w:rFonts w:asciiTheme="minorHAnsi" w:hAnsiTheme="minorHAnsi" w:cstheme="minorHAnsi"/>
          <w:color w:val="222222"/>
          <w:sz w:val="20"/>
          <w:szCs w:val="20"/>
          <w:shd w:val="clear" w:color="auto" w:fill="FFFFFF"/>
        </w:rPr>
        <w:t>CON--------</w:t>
      </w:r>
      <w:permEnd w:id="171192042"/>
      <w:r w:rsidRPr="004C5D91">
        <w:rPr>
          <w:rStyle w:val="Strong"/>
          <w:rFonts w:asciiTheme="minorHAnsi" w:hAnsiTheme="minorHAnsi" w:cstheme="minorHAnsi"/>
          <w:color w:val="000000"/>
          <w:sz w:val="20"/>
          <w:szCs w:val="20"/>
          <w:lang w:val="ka-GE"/>
        </w:rPr>
        <w:t>)</w:t>
      </w:r>
    </w:p>
    <w:p w14:paraId="0E21E569" w14:textId="77777777" w:rsidR="003C25C5" w:rsidRPr="004C5D91" w:rsidRDefault="003C25C5" w:rsidP="004C5D91">
      <w:pPr>
        <w:ind w:left="90"/>
        <w:jc w:val="center"/>
        <w:rPr>
          <w:rStyle w:val="Strong"/>
          <w:rFonts w:asciiTheme="minorHAnsi" w:hAnsiTheme="minorHAnsi" w:cstheme="minorHAnsi"/>
          <w:b w:val="0"/>
          <w:color w:val="000000"/>
          <w:sz w:val="20"/>
          <w:szCs w:val="20"/>
          <w:lang w:val="ka-GE"/>
        </w:rPr>
      </w:pPr>
    </w:p>
    <w:p w14:paraId="456AA531" w14:textId="77777777" w:rsidR="003C25C5" w:rsidRPr="004C5D91" w:rsidRDefault="003C25C5" w:rsidP="004C5D91">
      <w:pPr>
        <w:tabs>
          <w:tab w:val="left" w:pos="6379"/>
        </w:tabs>
        <w:ind w:left="90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ქ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თბილის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                           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</w:rPr>
        <w:t xml:space="preserve">                    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                  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</w:rPr>
        <w:t xml:space="preserve">          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ab/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ab/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</w:rPr>
        <w:t xml:space="preserve">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</w:rPr>
        <w:t xml:space="preserve">    </w:t>
      </w:r>
      <w:permStart w:id="1853366393" w:edGrp="everyone"/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„---“ „---------------</w:t>
      </w:r>
      <w:permEnd w:id="1853366393"/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“ 20</w:t>
      </w:r>
      <w:permStart w:id="53099196" w:edGrp="everyone"/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--</w:t>
      </w:r>
      <w:permEnd w:id="53099196"/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წელი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3798"/>
        <w:gridCol w:w="5553"/>
      </w:tblGrid>
      <w:tr w:rsidR="003C25C5" w:rsidRPr="004C5D91" w14:paraId="1EFAB314" w14:textId="77777777" w:rsidTr="004C5D91">
        <w:trPr>
          <w:trHeight w:val="367"/>
        </w:trPr>
        <w:tc>
          <w:tcPr>
            <w:tcW w:w="3798" w:type="dxa"/>
          </w:tcPr>
          <w:p w14:paraId="27501D8C" w14:textId="77777777" w:rsidR="003C25C5" w:rsidRPr="004C5D91" w:rsidRDefault="003C25C5" w:rsidP="004C5D91">
            <w:pPr>
              <w:jc w:val="both"/>
              <w:rPr>
                <w:rFonts w:cstheme="minorHAnsi"/>
                <w:b/>
                <w:sz w:val="20"/>
                <w:szCs w:val="20"/>
                <w:lang w:val="de-DE"/>
              </w:rPr>
            </w:pPr>
            <w:permStart w:id="249299117" w:edGrp="everyone" w:colFirst="1" w:colLast="1"/>
            <w:r w:rsidRPr="004C5D91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შემსყიდველი</w:t>
            </w:r>
            <w:r w:rsidRPr="004C5D91">
              <w:rPr>
                <w:rFonts w:cstheme="minorHAnsi"/>
                <w:b/>
                <w:sz w:val="20"/>
                <w:szCs w:val="20"/>
                <w:lang w:val="de-DE"/>
              </w:rPr>
              <w:t>:</w:t>
            </w:r>
          </w:p>
        </w:tc>
        <w:tc>
          <w:tcPr>
            <w:tcW w:w="5553" w:type="dxa"/>
          </w:tcPr>
          <w:p w14:paraId="478A480B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1671862121"/>
                <w:placeholder>
                  <w:docPart w:val="22251CED31B84030B22AD742ADC6E48C"/>
                </w:placeholder>
              </w:sdtPr>
              <w:sdtEndPr>
                <w:rPr>
                  <w:rStyle w:val="TENDER"/>
                </w:rPr>
              </w:sdtEndPr>
              <w:sdtContent>
                <w:permStart w:id="31146144" w:edGrp="everyone"/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დასახელებ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  <w:permEnd w:id="31146144"/>
              </w:sdtContent>
            </w:sdt>
          </w:p>
        </w:tc>
      </w:tr>
      <w:tr w:rsidR="003C25C5" w:rsidRPr="004C5D91" w14:paraId="104AB133" w14:textId="77777777" w:rsidTr="004C5D91">
        <w:tc>
          <w:tcPr>
            <w:tcW w:w="3798" w:type="dxa"/>
          </w:tcPr>
          <w:p w14:paraId="12B4BB05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583771407" w:edGrp="everyone" w:colFirst="1" w:colLast="1"/>
            <w:permEnd w:id="249299117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აიდენტიფიკაციო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კოდი</w:t>
            </w:r>
          </w:p>
        </w:tc>
        <w:tc>
          <w:tcPr>
            <w:tcW w:w="5553" w:type="dxa"/>
          </w:tcPr>
          <w:p w14:paraId="3A775D7F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894814323"/>
                <w:placeholder>
                  <w:docPart w:val="B182B52D466349A0BA62609458859D27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საიდენტიფიკაციო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კოდ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3301E350" w14:textId="77777777" w:rsidTr="004C5D91">
        <w:tc>
          <w:tcPr>
            <w:tcW w:w="3798" w:type="dxa"/>
          </w:tcPr>
          <w:p w14:paraId="1C7C9FC3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419716769" w:edGrp="everyone" w:colFirst="1" w:colLast="1"/>
            <w:permEnd w:id="1583771407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იურიდიუ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მისამართი</w:t>
            </w:r>
          </w:p>
        </w:tc>
        <w:tc>
          <w:tcPr>
            <w:tcW w:w="5553" w:type="dxa"/>
          </w:tcPr>
          <w:p w14:paraId="7409B216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592744910"/>
                <w:placeholder>
                  <w:docPart w:val="508CB458E293454DBDAAFE3D2939EE96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იურიდიუ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მისამართ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4FEB915F" w14:textId="77777777" w:rsidTr="004C5D91">
        <w:tc>
          <w:tcPr>
            <w:tcW w:w="3798" w:type="dxa"/>
          </w:tcPr>
          <w:p w14:paraId="6A7A4E80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470092900" w:edGrp="everyone" w:colFirst="1" w:colLast="1"/>
            <w:permEnd w:id="1419716769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ფაქტობრივ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მისამართი</w:t>
            </w:r>
          </w:p>
        </w:tc>
        <w:tc>
          <w:tcPr>
            <w:tcW w:w="5553" w:type="dxa"/>
          </w:tcPr>
          <w:p w14:paraId="7122678D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233816123"/>
                <w:placeholder>
                  <w:docPart w:val="B67BC915C2F44C65AAB62EC10912DEB2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ფაქტობრივ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მისამართ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0D463901" w14:textId="77777777" w:rsidTr="004C5D91">
        <w:tc>
          <w:tcPr>
            <w:tcW w:w="3798" w:type="dxa"/>
          </w:tcPr>
          <w:p w14:paraId="1B34BAD0" w14:textId="77777777" w:rsidR="003C25C5" w:rsidRPr="004C5D91" w:rsidRDefault="003C25C5" w:rsidP="004C5D91">
            <w:pPr>
              <w:rPr>
                <w:rFonts w:cstheme="minorHAnsi"/>
                <w:sz w:val="20"/>
                <w:szCs w:val="20"/>
                <w:lang w:val="ka-GE"/>
              </w:rPr>
            </w:pPr>
            <w:permStart w:id="1705515208" w:edGrp="everyone" w:colFirst="1" w:colLast="1"/>
            <w:permEnd w:id="470092900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უფლებამოსი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წარმომადგენელი</w:t>
            </w:r>
          </w:p>
        </w:tc>
        <w:tc>
          <w:tcPr>
            <w:tcW w:w="5553" w:type="dxa"/>
          </w:tcPr>
          <w:p w14:paraId="50EF741C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854301375"/>
                <w:placeholder>
                  <w:docPart w:val="BECABFAF88B544B78DFDA9256D0F6CE7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უფლებამოსი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წარმომადგენლ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თანამდებობ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,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სახ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დ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გვარ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304D1BFE" w14:textId="77777777" w:rsidTr="004C5D91">
        <w:trPr>
          <w:trHeight w:val="571"/>
        </w:trPr>
        <w:tc>
          <w:tcPr>
            <w:tcW w:w="3798" w:type="dxa"/>
          </w:tcPr>
          <w:p w14:paraId="5A05A53E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u w:val="single"/>
                <w:lang w:val="ka-GE"/>
              </w:rPr>
            </w:pPr>
            <w:permStart w:id="125577782" w:edGrp="everyone" w:colFirst="1" w:colLast="1"/>
            <w:permEnd w:id="1705515208"/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კონტაქტო</w:t>
            </w:r>
            <w:r w:rsidRPr="004C5D91">
              <w:rPr>
                <w:rFonts w:cstheme="minorHAnsi"/>
                <w:sz w:val="20"/>
                <w:szCs w:val="20"/>
                <w:u w:val="single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ინფორმაცია</w:t>
            </w:r>
          </w:p>
        </w:tc>
        <w:tc>
          <w:tcPr>
            <w:tcW w:w="5553" w:type="dxa"/>
          </w:tcPr>
          <w:p w14:paraId="25A1191C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</w:p>
        </w:tc>
      </w:tr>
      <w:tr w:rsidR="003C25C5" w:rsidRPr="004C5D91" w14:paraId="05F93B14" w14:textId="77777777" w:rsidTr="004C5D91">
        <w:tc>
          <w:tcPr>
            <w:tcW w:w="3798" w:type="dxa"/>
          </w:tcPr>
          <w:p w14:paraId="1937AA6E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349279361" w:edGrp="everyone" w:colFirst="1" w:colLast="1"/>
            <w:permEnd w:id="125577782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ტელეფონ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3" w:type="dxa"/>
          </w:tcPr>
          <w:p w14:paraId="0791F88F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788282487"/>
                <w:placeholder>
                  <w:docPart w:val="A52EA886D4454278BC122B9DDDFC6893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ტელეფონ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ნომერ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624E6730" w14:textId="77777777" w:rsidTr="004C5D91">
        <w:trPr>
          <w:trHeight w:val="115"/>
        </w:trPr>
        <w:tc>
          <w:tcPr>
            <w:tcW w:w="3798" w:type="dxa"/>
          </w:tcPr>
          <w:p w14:paraId="455C196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986399358" w:edGrp="everyone" w:colFirst="1" w:colLast="1"/>
            <w:permEnd w:id="1349279361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ელექტრონუ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ფოსტა</w:t>
            </w:r>
          </w:p>
        </w:tc>
        <w:tc>
          <w:tcPr>
            <w:tcW w:w="5553" w:type="dxa"/>
          </w:tcPr>
          <w:p w14:paraId="7948360C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1197694662"/>
                <w:placeholder>
                  <w:docPart w:val="1F6FBC4C4F0F4640B524B874468E82DF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ელექტრონუ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ფოსტ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61C88B38" w14:textId="77777777" w:rsidTr="004C5D91">
        <w:tc>
          <w:tcPr>
            <w:tcW w:w="3798" w:type="dxa"/>
          </w:tcPr>
          <w:p w14:paraId="74D98DF3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305574940" w:edGrp="everyone" w:colFirst="1" w:colLast="1"/>
            <w:permEnd w:id="1986399358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აკონტაქტო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პირი</w:t>
            </w:r>
          </w:p>
        </w:tc>
        <w:tc>
          <w:tcPr>
            <w:tcW w:w="5553" w:type="dxa"/>
          </w:tcPr>
          <w:p w14:paraId="5927AA99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592585785"/>
                <w:placeholder>
                  <w:docPart w:val="10174139A05F47179A84991792B3B961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საკონტაქტო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პირ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სახ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დ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გვარ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0D9FCF94" w14:textId="77777777" w:rsidTr="004C5D91">
        <w:tc>
          <w:tcPr>
            <w:tcW w:w="3798" w:type="dxa"/>
          </w:tcPr>
          <w:p w14:paraId="6591C2C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446305408" w:edGrp="everyone" w:colFirst="1" w:colLast="1"/>
            <w:permEnd w:id="1305574940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აკონტაქტო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პირ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ტელეფონ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3" w:type="dxa"/>
          </w:tcPr>
          <w:p w14:paraId="23EB1C0C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226264284"/>
                <w:placeholder>
                  <w:docPart w:val="0E45BD64D019488F850A0F7DA78853E5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საკონტაქტო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ტელეფონ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ნომერი</w:t>
                </w:r>
              </w:sdtContent>
            </w:sdt>
          </w:p>
        </w:tc>
      </w:tr>
      <w:tr w:rsidR="003C25C5" w:rsidRPr="004C5D91" w14:paraId="271E3780" w14:textId="77777777" w:rsidTr="004C5D91">
        <w:tc>
          <w:tcPr>
            <w:tcW w:w="3798" w:type="dxa"/>
          </w:tcPr>
          <w:p w14:paraId="46EB24BA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u w:val="single"/>
                <w:lang w:val="ka-GE"/>
              </w:rPr>
            </w:pPr>
            <w:permStart w:id="279722688" w:edGrp="everyone" w:colFirst="1" w:colLast="1"/>
            <w:permEnd w:id="446305408"/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ბანკო</w:t>
            </w:r>
            <w:r w:rsidRPr="004C5D91">
              <w:rPr>
                <w:rFonts w:cstheme="minorHAnsi"/>
                <w:sz w:val="20"/>
                <w:szCs w:val="20"/>
                <w:u w:val="single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რეკვიზიტები</w:t>
            </w:r>
          </w:p>
        </w:tc>
        <w:tc>
          <w:tcPr>
            <w:tcW w:w="5553" w:type="dxa"/>
          </w:tcPr>
          <w:p w14:paraId="45ECC3BE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</w:p>
        </w:tc>
      </w:tr>
      <w:tr w:rsidR="003C25C5" w:rsidRPr="004C5D91" w14:paraId="5FE0B9D2" w14:textId="77777777" w:rsidTr="004C5D91">
        <w:tc>
          <w:tcPr>
            <w:tcW w:w="3798" w:type="dxa"/>
          </w:tcPr>
          <w:p w14:paraId="4D43FD6B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786662789" w:edGrp="everyone" w:colFirst="1" w:colLast="1"/>
            <w:permEnd w:id="279722688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ბანკი</w:t>
            </w:r>
          </w:p>
        </w:tc>
        <w:tc>
          <w:tcPr>
            <w:tcW w:w="5553" w:type="dxa"/>
          </w:tcPr>
          <w:p w14:paraId="445DDC7E" w14:textId="77777777" w:rsidR="003C25C5" w:rsidRPr="004C5D91" w:rsidRDefault="00BF07B7" w:rsidP="004C5D91">
            <w:pPr>
              <w:rPr>
                <w:rFonts w:cstheme="minorHAnsi"/>
                <w:sz w:val="20"/>
                <w:szCs w:val="20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432904886"/>
                <w:placeholder>
                  <w:docPart w:val="D971F416F88B43B09C0AAD241E6604F3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ბანკი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ბანკ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5C5A4AF0" w14:textId="77777777" w:rsidTr="004C5D91">
        <w:tc>
          <w:tcPr>
            <w:tcW w:w="3798" w:type="dxa"/>
          </w:tcPr>
          <w:p w14:paraId="4B458448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433549359" w:edGrp="everyone" w:colFirst="1" w:colLast="1"/>
            <w:permEnd w:id="1786662789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ანგარიშ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3" w:type="dxa"/>
          </w:tcPr>
          <w:p w14:paraId="44F09393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1210880119"/>
                <w:placeholder>
                  <w:docPart w:val="393C11B694834DFC8CB0E426CFF35673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ანგარიშის ნომერი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ანგარიშ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ნომერ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permEnd w:id="1433549359"/>
    </w:tbl>
    <w:p w14:paraId="0EF9BF8B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3798"/>
        <w:gridCol w:w="5558"/>
      </w:tblGrid>
      <w:tr w:rsidR="003C25C5" w:rsidRPr="004C5D91" w14:paraId="3E788499" w14:textId="77777777" w:rsidTr="004C5D91">
        <w:trPr>
          <w:trHeight w:val="367"/>
        </w:trPr>
        <w:tc>
          <w:tcPr>
            <w:tcW w:w="3798" w:type="dxa"/>
          </w:tcPr>
          <w:p w14:paraId="1E35EF9F" w14:textId="77777777" w:rsidR="003C25C5" w:rsidRPr="004C5D91" w:rsidRDefault="003C25C5" w:rsidP="004C5D91">
            <w:pPr>
              <w:jc w:val="both"/>
              <w:rPr>
                <w:rFonts w:cstheme="minorHAnsi"/>
                <w:b/>
                <w:sz w:val="20"/>
                <w:szCs w:val="20"/>
                <w:lang w:val="de-D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იმწოდებელი</w:t>
            </w:r>
            <w:r w:rsidRPr="004C5D91">
              <w:rPr>
                <w:rFonts w:cstheme="minorHAnsi"/>
                <w:b/>
                <w:sz w:val="20"/>
                <w:szCs w:val="20"/>
                <w:lang w:val="de-DE"/>
              </w:rPr>
              <w:t>:</w:t>
            </w:r>
          </w:p>
        </w:tc>
        <w:tc>
          <w:tcPr>
            <w:tcW w:w="5558" w:type="dxa"/>
          </w:tcPr>
          <w:p w14:paraId="16365C1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Style w:val="TENDER"/>
                <w:rFonts w:asciiTheme="minorHAnsi" w:hAnsiTheme="minorHAnsi" w:cstheme="minorHAnsi"/>
                <w:szCs w:val="20"/>
                <w:lang w:val="ka-GE"/>
              </w:rPr>
              <w:t xml:space="preserve"> </w:t>
            </w:r>
            <w:r w:rsidRPr="004C5D91">
              <w:rPr>
                <w:rStyle w:val="TENDER"/>
                <w:rFonts w:cs="Sylfaen"/>
                <w:szCs w:val="20"/>
                <w:lang w:val="ka-GE"/>
              </w:rPr>
              <w:t>შპს</w:t>
            </w:r>
            <w:r w:rsidRPr="004C5D91">
              <w:rPr>
                <w:rStyle w:val="TENDER"/>
                <w:rFonts w:asciiTheme="minorHAnsi" w:hAnsiTheme="minorHAnsi" w:cstheme="minorHAnsi"/>
                <w:szCs w:val="20"/>
                <w:lang w:val="ka-GE"/>
              </w:rPr>
              <w:t xml:space="preserve"> </w:t>
            </w:r>
            <w:r w:rsidRPr="004C5D91">
              <w:rPr>
                <w:rStyle w:val="TENDER"/>
                <w:rFonts w:cs="Sylfaen"/>
                <w:szCs w:val="20"/>
                <w:lang w:val="ka-GE"/>
              </w:rPr>
              <w:t>რომპეტროლ</w:t>
            </w:r>
            <w:r w:rsidRPr="004C5D91">
              <w:rPr>
                <w:rStyle w:val="TENDER"/>
                <w:rFonts w:asciiTheme="minorHAnsi" w:hAnsiTheme="minorHAnsi" w:cstheme="minorHAnsi"/>
                <w:szCs w:val="20"/>
                <w:lang w:val="ka-GE"/>
              </w:rPr>
              <w:t xml:space="preserve"> </w:t>
            </w:r>
            <w:r w:rsidRPr="004C5D91">
              <w:rPr>
                <w:rStyle w:val="TENDER"/>
                <w:rFonts w:cs="Sylfaen"/>
                <w:szCs w:val="20"/>
                <w:lang w:val="ka-GE"/>
              </w:rPr>
              <w:t>საქართველო</w:t>
            </w:r>
          </w:p>
        </w:tc>
      </w:tr>
      <w:tr w:rsidR="003C25C5" w:rsidRPr="004C5D91" w14:paraId="64D78DB9" w14:textId="77777777" w:rsidTr="004C5D91">
        <w:tc>
          <w:tcPr>
            <w:tcW w:w="3798" w:type="dxa"/>
          </w:tcPr>
          <w:p w14:paraId="3083C709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აიდენტიფიკაციო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კოდი</w:t>
            </w:r>
          </w:p>
        </w:tc>
        <w:tc>
          <w:tcPr>
            <w:tcW w:w="5558" w:type="dxa"/>
          </w:tcPr>
          <w:p w14:paraId="4A777BDC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</w:rPr>
                <w:id w:val="-1221590235"/>
                <w:placeholder>
                  <w:docPart w:val="AAC89C9CEED0445B8ADA137593AB773F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>204 493 002</w:t>
                </w:r>
              </w:sdtContent>
            </w:sdt>
          </w:p>
        </w:tc>
      </w:tr>
      <w:tr w:rsidR="003C25C5" w:rsidRPr="004C5D91" w14:paraId="2A464A7D" w14:textId="77777777" w:rsidTr="004C5D91">
        <w:tc>
          <w:tcPr>
            <w:tcW w:w="3798" w:type="dxa"/>
          </w:tcPr>
          <w:p w14:paraId="3C64D424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იურიდიუ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მისამართი</w:t>
            </w:r>
          </w:p>
        </w:tc>
        <w:tc>
          <w:tcPr>
            <w:tcW w:w="5558" w:type="dxa"/>
          </w:tcPr>
          <w:p w14:paraId="032B2C11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564413488"/>
                <w:placeholder>
                  <w:docPart w:val="69B608A7B55040B5B60ED1229B29D088"/>
                </w:placeholder>
              </w:sdtPr>
              <w:sdtEndPr>
                <w:rPr>
                  <w:rStyle w:val="TENDER"/>
                </w:rPr>
              </w:sdtEndPr>
              <w:sdtContent>
                <w:sdt>
                  <w:sdtPr>
                    <w:rPr>
                      <w:rStyle w:val="TENDER"/>
                      <w:rFonts w:asciiTheme="minorHAnsi" w:hAnsiTheme="minorHAnsi" w:cstheme="minorHAnsi"/>
                      <w:szCs w:val="20"/>
                      <w:lang w:val="ka-GE"/>
                    </w:rPr>
                    <w:id w:val="1921522338"/>
                    <w:placeholder>
                      <w:docPart w:val="A1300F76D9EF460594B872BADA3BDE3F"/>
                    </w:placeholder>
                  </w:sdtPr>
                  <w:sdtEndPr>
                    <w:rPr>
                      <w:rStyle w:val="TENDER"/>
                    </w:rPr>
                  </w:sdtEndPr>
                  <w:sdtContent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ქ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 xml:space="preserve">. </w:t>
                    </w:r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თბილისი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 xml:space="preserve">, </w:t>
                    </w:r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მერაბ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 xml:space="preserve"> </w:t>
                    </w:r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ალექსიძის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 xml:space="preserve"> </w:t>
                    </w:r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ქ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>. #12</w:t>
                    </w:r>
                  </w:sdtContent>
                </w:sdt>
              </w:sdtContent>
            </w:sdt>
          </w:p>
        </w:tc>
      </w:tr>
      <w:tr w:rsidR="003C25C5" w:rsidRPr="004C5D91" w14:paraId="34E2C29C" w14:textId="77777777" w:rsidTr="004C5D91">
        <w:tc>
          <w:tcPr>
            <w:tcW w:w="3798" w:type="dxa"/>
          </w:tcPr>
          <w:p w14:paraId="65A46DBC" w14:textId="77777777" w:rsidR="003C25C5" w:rsidRPr="004C5D91" w:rsidRDefault="003C25C5" w:rsidP="004C5D91">
            <w:pPr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უფლებამოსი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წარმომადგენელი</w:t>
            </w:r>
          </w:p>
        </w:tc>
        <w:tc>
          <w:tcPr>
            <w:tcW w:w="5558" w:type="dxa"/>
          </w:tcPr>
          <w:sdt>
            <w:sdtPr>
              <w:rPr>
                <w:rStyle w:val="TENDER"/>
                <w:rFonts w:asciiTheme="minorHAnsi" w:hAnsiTheme="minorHAnsi" w:cstheme="minorHAnsi"/>
                <w:szCs w:val="20"/>
              </w:rPr>
              <w:id w:val="1302349745"/>
              <w:placeholder>
                <w:docPart w:val="4625E5CBC7FF43DA97F2B1A1859D7A31"/>
              </w:placeholder>
            </w:sdtPr>
            <w:sdtEndPr>
              <w:rPr>
                <w:rStyle w:val="TENDER"/>
              </w:rPr>
            </w:sdtEndPr>
            <w:sdtContent>
              <w:p w14:paraId="7012AB59" w14:textId="77777777" w:rsidR="003C25C5" w:rsidRPr="004C5D91" w:rsidRDefault="003C25C5" w:rsidP="004C5D91">
                <w:pPr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pPr>
                <w:proofErr w:type="spellStart"/>
                <w:r w:rsidRPr="004C5D91">
                  <w:rPr>
                    <w:rStyle w:val="TENDER"/>
                    <w:rFonts w:cs="Sylfaen"/>
                    <w:szCs w:val="20"/>
                  </w:rPr>
                  <w:t>გენერალურ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rFonts w:cs="Sylfaen"/>
                    <w:szCs w:val="20"/>
                  </w:rPr>
                  <w:t>დირექტორ</w:t>
                </w:r>
                <w:proofErr w:type="spellEnd"/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ზამანბეკ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მირზაიანოვი</w:t>
                </w:r>
              </w:p>
              <w:p w14:paraId="17445E4F" w14:textId="77777777" w:rsidR="003C25C5" w:rsidRPr="004C5D91" w:rsidRDefault="003C25C5" w:rsidP="004C5D91">
                <w:pPr>
                  <w:rPr>
                    <w:rFonts w:cstheme="minorHAnsi"/>
                    <w:b/>
                    <w:sz w:val="20"/>
                    <w:szCs w:val="20"/>
                    <w:bdr w:val="dashed" w:sz="8" w:space="0" w:color="92D050"/>
                  </w:rPr>
                </w:pP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და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ფინანსურ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დირექტორ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მალიკ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ტულეკოვი</w:t>
                </w:r>
              </w:p>
            </w:sdtContent>
          </w:sdt>
        </w:tc>
      </w:tr>
      <w:tr w:rsidR="003C25C5" w:rsidRPr="004C5D91" w14:paraId="74A9E66E" w14:textId="77777777" w:rsidTr="004C5D91">
        <w:trPr>
          <w:trHeight w:val="571"/>
        </w:trPr>
        <w:tc>
          <w:tcPr>
            <w:tcW w:w="3798" w:type="dxa"/>
          </w:tcPr>
          <w:p w14:paraId="7A50A034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u w:val="single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კონტაქტო</w:t>
            </w:r>
            <w:r w:rsidRPr="004C5D91">
              <w:rPr>
                <w:rFonts w:cstheme="minorHAnsi"/>
                <w:sz w:val="20"/>
                <w:szCs w:val="20"/>
                <w:u w:val="single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ინფორმაცია</w:t>
            </w:r>
          </w:p>
        </w:tc>
        <w:tc>
          <w:tcPr>
            <w:tcW w:w="5558" w:type="dxa"/>
          </w:tcPr>
          <w:p w14:paraId="021EDA50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</w:p>
        </w:tc>
      </w:tr>
      <w:tr w:rsidR="003C25C5" w:rsidRPr="004C5D91" w14:paraId="352E1B02" w14:textId="77777777" w:rsidTr="004C5D91">
        <w:tc>
          <w:tcPr>
            <w:tcW w:w="3798" w:type="dxa"/>
          </w:tcPr>
          <w:p w14:paraId="34FA1315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ტელეფონ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8" w:type="dxa"/>
          </w:tcPr>
          <w:p w14:paraId="78BAE69D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</w:rPr>
                <w:id w:val="-1681033243"/>
                <w:placeholder>
                  <w:docPart w:val="06D27715280B414F8820B87F9BE9926E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>032 2 91 07 27</w:t>
                </w:r>
              </w:sdtContent>
            </w:sdt>
          </w:p>
        </w:tc>
      </w:tr>
      <w:tr w:rsidR="003C25C5" w:rsidRPr="004C5D91" w14:paraId="3BE66D68" w14:textId="77777777" w:rsidTr="004C5D91">
        <w:trPr>
          <w:trHeight w:val="115"/>
        </w:trPr>
        <w:tc>
          <w:tcPr>
            <w:tcW w:w="3798" w:type="dxa"/>
          </w:tcPr>
          <w:p w14:paraId="44CEECE0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ელექტრონუ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ფოსტა</w:t>
            </w:r>
          </w:p>
        </w:tc>
        <w:tc>
          <w:tcPr>
            <w:tcW w:w="5558" w:type="dxa"/>
          </w:tcPr>
          <w:p w14:paraId="51621C59" w14:textId="77777777" w:rsidR="003C25C5" w:rsidRPr="004C5D91" w:rsidRDefault="00BF07B7" w:rsidP="004C5D91">
            <w:pPr>
              <w:jc w:val="both"/>
              <w:rPr>
                <w:rFonts w:cstheme="minorHAnsi"/>
                <w:sz w:val="20"/>
                <w:szCs w:val="20"/>
                <w:highlight w:val="yellow"/>
                <w:lang w:val="de-DE"/>
              </w:rPr>
            </w:pPr>
            <w:hyperlink r:id="rId10" w:history="1">
              <w:r w:rsidR="003C25C5" w:rsidRPr="004C5D91">
                <w:rPr>
                  <w:rStyle w:val="Hyperlink"/>
                  <w:rFonts w:cstheme="minorHAnsi"/>
                  <w:sz w:val="20"/>
                  <w:szCs w:val="20"/>
                  <w:bdr w:val="dashed" w:sz="8" w:space="0" w:color="92D050"/>
                  <w:lang w:val="ka-GE"/>
                </w:rPr>
                <w:t>Sopio.Beriashvili@rompetrol.com</w:t>
              </w:r>
            </w:hyperlink>
          </w:p>
        </w:tc>
      </w:tr>
      <w:tr w:rsidR="003C25C5" w:rsidRPr="004C5D91" w14:paraId="78837718" w14:textId="77777777" w:rsidTr="004C5D91">
        <w:tc>
          <w:tcPr>
            <w:tcW w:w="3798" w:type="dxa"/>
          </w:tcPr>
          <w:p w14:paraId="11FFF7EA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u w:val="single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ბანკო</w:t>
            </w:r>
            <w:r w:rsidRPr="004C5D91">
              <w:rPr>
                <w:rFonts w:cstheme="minorHAnsi"/>
                <w:sz w:val="20"/>
                <w:szCs w:val="20"/>
                <w:u w:val="single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რეკვიზიტები</w:t>
            </w:r>
          </w:p>
        </w:tc>
        <w:tc>
          <w:tcPr>
            <w:tcW w:w="5558" w:type="dxa"/>
          </w:tcPr>
          <w:p w14:paraId="23D68A46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</w:p>
        </w:tc>
      </w:tr>
      <w:tr w:rsidR="003C25C5" w:rsidRPr="004C5D91" w14:paraId="37B94BF0" w14:textId="77777777" w:rsidTr="004C5D91">
        <w:tc>
          <w:tcPr>
            <w:tcW w:w="3798" w:type="dxa"/>
          </w:tcPr>
          <w:p w14:paraId="667CC17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ბანკი</w:t>
            </w:r>
          </w:p>
        </w:tc>
        <w:tc>
          <w:tcPr>
            <w:tcW w:w="5558" w:type="dxa"/>
          </w:tcPr>
          <w:p w14:paraId="5B17B64B" w14:textId="77777777" w:rsidR="003C25C5" w:rsidRPr="004C5D91" w:rsidRDefault="003C25C5" w:rsidP="004C5D91">
            <w:pPr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ვითიბ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ბანკი</w:t>
            </w:r>
          </w:p>
        </w:tc>
      </w:tr>
      <w:tr w:rsidR="003C25C5" w:rsidRPr="004C5D91" w14:paraId="555202DF" w14:textId="77777777" w:rsidTr="004C5D91">
        <w:tc>
          <w:tcPr>
            <w:tcW w:w="3798" w:type="dxa"/>
          </w:tcPr>
          <w:p w14:paraId="5AA31738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ანგარიშ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8" w:type="dxa"/>
          </w:tcPr>
          <w:p w14:paraId="3DBEA1C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r w:rsidRPr="004C5D91">
              <w:rPr>
                <w:rFonts w:eastAsia="PMingLiU" w:cstheme="minorHAnsi"/>
                <w:b/>
                <w:sz w:val="20"/>
                <w:szCs w:val="20"/>
              </w:rPr>
              <w:t>GE79VT6600000090303602</w:t>
            </w:r>
          </w:p>
        </w:tc>
      </w:tr>
    </w:tbl>
    <w:p w14:paraId="0816A1CB" w14:textId="77777777" w:rsidR="0064537F" w:rsidRPr="004C5D91" w:rsidRDefault="0064537F" w:rsidP="004C5D91">
      <w:pPr>
        <w:pStyle w:val="abzacixml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ind w:firstLine="0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1DA2E609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12733F62" w14:textId="49222E93" w:rsidR="0064537F" w:rsidRPr="004C5D91" w:rsidRDefault="0064537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ოდ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გორ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მოქმედებ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უხ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გენტ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ვმჯდომ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18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№1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რძან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ტკიც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br/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ტა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ეს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“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რე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)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ო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თავრ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7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ო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№209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კარგულ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დებ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</w:p>
    <w:p w14:paraId="0E80EDCA" w14:textId="6A535117" w:rsidR="0064537F" w:rsidRPr="004C5D91" w:rsidRDefault="0064537F" w:rsidP="004C5D91">
      <w:pPr>
        <w:pStyle w:val="abzacixml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ind w:firstLine="0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</w:p>
    <w:p w14:paraId="032F2545" w14:textId="0948983F" w:rsidR="0064537F" w:rsidRPr="004C5D91" w:rsidRDefault="0064537F" w:rsidP="004C5D91">
      <w:pPr>
        <w:pStyle w:val="ListParagraph"/>
        <w:tabs>
          <w:tab w:val="left" w:pos="90"/>
        </w:tabs>
        <w:ind w:left="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1.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ხელშეკრულებაშ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გამოყენებულ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ტერმინთა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განმარტებები</w:t>
      </w:r>
    </w:p>
    <w:p w14:paraId="41055865" w14:textId="77777777" w:rsidR="0096400E" w:rsidRPr="004C5D91" w:rsidRDefault="0096400E" w:rsidP="004C5D91">
      <w:pPr>
        <w:pStyle w:val="ListParagraph"/>
        <w:tabs>
          <w:tab w:val="left" w:pos="90"/>
        </w:tabs>
        <w:ind w:left="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</w:p>
    <w:p w14:paraId="41452A35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)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ს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ნაკლ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9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ან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ზნ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CON</w:t>
      </w:r>
      <w:permStart w:id="420022903" w:edGrp="everyone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----</w:t>
      </w:r>
      <w:permEnd w:id="420022903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რგლ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ფორმ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მოწერი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თ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დართ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ლზე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შნებ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15710082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2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ერთ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ხ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სყიდ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ორიენტაცი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ოდენო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რავლებული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ვარაუ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იხად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ის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ე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დმიწევნ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რულებისა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2B2D391E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ვი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ვი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ხ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00F50F17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4  ,,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  -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ხორციელ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54509B01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5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ურიდი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იზიკ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ხორციელ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მსახუ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წევ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3357514D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6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ონ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უხ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7D6D768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7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ნაკლ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9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ან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იპ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81281DA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8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ლან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ყოფ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ღიჭურვ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პონენტ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090C7692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9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თვ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ტ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–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ფ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სტოლეტ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მანეთ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“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სხ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ზ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E2D6182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თავრ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7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ო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N209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კარგ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ქმნ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6E0280FB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1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ნაკლ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9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ან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იპ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 xml:space="preserve">(CON </w:t>
      </w:r>
      <w:permStart w:id="332087547" w:edGrp="everyone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-----</w:t>
      </w:r>
      <w:permEnd w:id="332087547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)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ო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ვოდეს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მც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ა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უყოფ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წი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053EC04" w14:textId="77777777" w:rsidR="003C25C5" w:rsidRPr="004C5D91" w:rsidRDefault="003C25C5" w:rsidP="004C5D91">
      <w:pPr>
        <w:jc w:val="center"/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</w:pPr>
    </w:p>
    <w:p w14:paraId="5AF5B41B" w14:textId="1B553EB8" w:rsidR="0064537F" w:rsidRPr="004C5D91" w:rsidRDefault="0064537F" w:rsidP="004C5D91">
      <w:pPr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2.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საგან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ობიექტი</w:t>
      </w:r>
    </w:p>
    <w:p w14:paraId="12AD7105" w14:textId="66FF7B01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  <w:t xml:space="preserve">2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ა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ს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ჯერად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ტაპობრივ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ჭირო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br/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კმაყოფილ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თხოვნ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სიპ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გენტ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CON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თ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22D5919A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ორიენტაცი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ოდენობა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permStart w:id="1881231261" w:edGrp="everyone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---------------</w:t>
      </w:r>
      <w:permEnd w:id="1881231261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5387C78A" w14:textId="77777777" w:rsidR="00756EAB" w:rsidRPr="004C5D91" w:rsidRDefault="00756EAB" w:rsidP="004C5D91">
      <w:pPr>
        <w:jc w:val="both"/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</w:pPr>
    </w:p>
    <w:p w14:paraId="6835C5FF" w14:textId="77777777" w:rsidR="0064537F" w:rsidRPr="004C5D91" w:rsidRDefault="0064537F" w:rsidP="004C5D91">
      <w:pPr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3.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საერთო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ღირებულება</w:t>
      </w:r>
    </w:p>
    <w:p w14:paraId="71F9BFD2" w14:textId="77777777" w:rsidR="0064537F" w:rsidRPr="004C5D91" w:rsidRDefault="0064537F" w:rsidP="004C5D91">
      <w:pPr>
        <w:jc w:val="both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</w:p>
    <w:p w14:paraId="398C0D74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3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ერთ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permStart w:id="701397521" w:edGrp="everyone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-------</w:t>
      </w:r>
      <w:permEnd w:id="701397521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CECECBD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3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იცა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გორ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ა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ონ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რულებ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სახად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ნახ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842E115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3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თით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სყიდ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ცულო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ობი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ოდენო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ორიენტაცი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სიათისა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იცვა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ქმედ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ერიოდ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54D644E1" w14:textId="3B1D6054" w:rsidR="00756EAB" w:rsidRPr="004C5D91" w:rsidRDefault="00756EAB" w:rsidP="004C5D91">
      <w:pPr>
        <w:jc w:val="both"/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</w:pPr>
    </w:p>
    <w:p w14:paraId="71055945" w14:textId="77777777" w:rsidR="00756EAB" w:rsidRPr="004C5D91" w:rsidRDefault="00756EAB" w:rsidP="004C5D91">
      <w:pPr>
        <w:jc w:val="both"/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</w:pPr>
    </w:p>
    <w:p w14:paraId="571C26CB" w14:textId="77777777" w:rsidR="005A5AFE" w:rsidRPr="004C5D91" w:rsidRDefault="005A5AFE" w:rsidP="004C5D91">
      <w:pPr>
        <w:pStyle w:val="ListParagraph"/>
        <w:ind w:left="0"/>
        <w:jc w:val="center"/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>4.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შესყიდვის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ობიექტის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ხარისხი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, 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ფასის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განსაზღვრა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პირობები</w:t>
      </w:r>
    </w:p>
    <w:p w14:paraId="6E091070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ბლი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ძლე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ანტ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6CC87898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ჯვ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ტენდენ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ბა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ოლო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ითვ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Z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ულობის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ზუს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,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რანსპორტირებ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ოჯისტიკასთან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ნახვ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დნად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არმ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გ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</w:p>
    <w:p w14:paraId="61C74C3D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3280" w:dyaOrig="680" w14:anchorId="786091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33.75pt" o:ole="">
            <v:imagedata r:id="rId11" o:title=""/>
          </v:shape>
          <o:OLEObject Type="Embed" ProgID="Equation.DSMT4" ShapeID="_x0000_i1025" DrawAspect="Content" ObjectID="_1670233024" r:id="rId12"/>
        </w:objec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ab/>
      </w:r>
    </w:p>
    <w:p w14:paraId="35C4A517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შ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:</w:t>
      </w:r>
    </w:p>
    <w:p w14:paraId="53FE3088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420" w:dyaOrig="360" w14:anchorId="2BC7C996">
          <v:shape id="_x0000_i1026" type="#_x0000_t75" style="width:21pt;height:18.75pt" o:ole="">
            <v:imagedata r:id="rId13" o:title=""/>
          </v:shape>
          <o:OLEObject Type="Embed" ProgID="Equation.DSMT4" ShapeID="_x0000_i1026" DrawAspect="Content" ObjectID="_1670233025" r:id="rId14"/>
        </w:objec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ჭრ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ოლო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);</w:t>
      </w:r>
    </w:p>
    <w:p w14:paraId="5998AEB1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420" w:dyaOrig="360" w14:anchorId="2A8D494C">
          <v:shape id="_x0000_i1027" type="#_x0000_t75" style="width:21pt;height:18.75pt" o:ole="">
            <v:imagedata r:id="rId15" o:title=""/>
          </v:shape>
          <o:OLEObject Type="Embed" ProgID="Equation.DSMT4" ShapeID="_x0000_i1027" DrawAspect="Content" ObjectID="_1670233026" r:id="rId16"/>
        </w:objec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ვლ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ურ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0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51729B9C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260" w:dyaOrig="260" w14:anchorId="0941BF3B">
          <v:shape id="_x0000_i1028" type="#_x0000_t75" style="width:13.5pt;height:13.5pt" o:ole="">
            <v:imagedata r:id="rId17" o:title=""/>
          </v:shape>
          <o:OLEObject Type="Embed" ProgID="Equation.DSMT4" ShapeID="_x0000_i1028" DrawAspect="Content" ObjectID="_1670233027" r:id="rId18"/>
        </w:objec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მკვრი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ჩვენ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3);</w:t>
      </w:r>
    </w:p>
    <w:p w14:paraId="34C88B4F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400" w:dyaOrig="360" w14:anchorId="3A51ED03">
          <v:shape id="_x0000_i1029" type="#_x0000_t75" style="width:21pt;height:18.75pt" o:ole="">
            <v:imagedata r:id="rId19" o:title=""/>
          </v:shape>
          <o:OLEObject Type="Embed" ProgID="Equation.DSMT4" ShapeID="_x0000_i1029" DrawAspect="Content" ObjectID="_1670233028" r:id="rId20"/>
        </w:objec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 PLATTS EUROPEAN MARKETSCAN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FOB </w:t>
      </w:r>
      <w:proofErr w:type="spellStart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Med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proofErr w:type="spellStart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Italy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ირჟ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ლაც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იშ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);</w:t>
      </w:r>
    </w:p>
    <w:p w14:paraId="0C953529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420" w:dyaOrig="360" w14:anchorId="73FE56DE">
          <v:shape id="_x0000_i1030" type="#_x0000_t75" style="width:21pt;height:18.75pt" o:ole="">
            <v:imagedata r:id="rId21" o:title=""/>
          </v:shape>
          <o:OLEObject Type="Embed" ProgID="Equation.DSMT4" ShapeID="_x0000_i1030" DrawAspect="Content" ObjectID="_1670233029" r:id="rId22"/>
        </w:objec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202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5325291B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Z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D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ცვლ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3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თვ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53A6C806" w14:textId="11D53C63" w:rsidR="005A5AFE" w:rsidRPr="004C5D91" w:rsidRDefault="0052141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3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ხორციელებ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ათ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br/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„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="005A5AFE"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ა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ველივე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proofErr w:type="spellStart"/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Cnom</w:t>
      </w:r>
      <w:proofErr w:type="spellEnd"/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)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</w:p>
    <w:p w14:paraId="40547881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2980" w:dyaOrig="620" w14:anchorId="7F576720">
          <v:shape id="_x0000_i1031" type="#_x0000_t75" style="width:149.25pt;height:30.75pt" o:ole="">
            <v:imagedata r:id="rId23" o:title=""/>
          </v:shape>
          <o:OLEObject Type="Embed" ProgID="Equation.DSMT4" ShapeID="_x0000_i1031" DrawAspect="Content" ObjectID="_1670233030" r:id="rId24"/>
        </w:object>
      </w:r>
    </w:p>
    <w:p w14:paraId="039FBD0A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ა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P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R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ა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ნაცემ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A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ქმე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18%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გ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Z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D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4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ჯვებ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ცვლ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2223E9BF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ფიურობიდან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ერთაშორის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საქონ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ირჟ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ალებ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P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ოვ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უ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ვ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ურ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R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ოკიდებ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ინ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ყრდ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თვლ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ა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ონ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ე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C1).</w:t>
      </w:r>
    </w:p>
    <w:p w14:paraId="56CB184E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5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ისაზღვ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ჭრ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ოლო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proofErr w:type="spellStart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Cbid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მდევნ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ითვ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ყრდ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ინციპ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:</w:t>
      </w:r>
    </w:p>
    <w:p w14:paraId="487052F5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თვალისწინ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ლაც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იშნ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ვალუტ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ურ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ალებადო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ა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ინციპ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A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, P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R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წვე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ანგარიშ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proofErr w:type="spellStart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Cnom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ოცენტ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დ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A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, P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R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წვე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ანგარიშ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proofErr w:type="spellStart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Cnom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ოცენტ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ტო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ანგარიშ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182B6D0E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ინციპ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ჩვენებ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ზუს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C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5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0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550362B7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ალ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ტ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ბერვა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ა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ბერვ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ალოგი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C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ბერვ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5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0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7DEEDBE5" w14:textId="00901645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br/>
        <w:t xml:space="preserve">4.6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ინ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N1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A, P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R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თვლ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1)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მოაღნიშ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უყოვნებლივ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თავს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F76E317" w14:textId="3260A0BC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7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თავს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763A0C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.</w:t>
      </w:r>
      <w:r w:rsidR="00763A0C" w:rsidRPr="00763A0C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2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763A0C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დღი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გვა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ქმედ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ითოე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ხ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საწყის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აწოდ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დღი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ს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ამართ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oil2021@spa.gov.ge</w:t>
      </w:r>
    </w:p>
    <w:p w14:paraId="1EF2CFC9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8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ატებ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თანხმე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ახ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ებ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მძღვანელობე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641A111B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9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ასუხისმგებ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თავს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ებისმიე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წორე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570F36C3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ნაკლ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რგლ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ფ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სტოლეტ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ლან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ყოფ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შ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სხ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მანეთ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7DB4BDA3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19DC1E83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4.12 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ონტაჟებამდ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ლასტიკ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რათ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ტაპობრივ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რ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უგვიან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--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კუთა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რათ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ერგ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ღნიშ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შ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ებარ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დგე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ღ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№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ბაზ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.</w:t>
      </w:r>
    </w:p>
    <w:p w14:paraId="2C8B4AA7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3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ს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შ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ხმ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ნაკ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76BBB1F2" w14:textId="189DD6B5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სატრანსპორტ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პონენ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ნტაჟ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უძლ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ხს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მონტაჟ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უშვებ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ხმ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შ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პონენ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მონტაჟ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იმ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მოქმე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ღნიშნ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ყე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ი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აზღაუ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19A6837B" w14:textId="3C7A5EA8" w:rsidR="005A5AFE" w:rsidRPr="004C5D91" w:rsidRDefault="003C25C5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br/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5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ასუხისმგებელია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სთან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ით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წორეზე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240ED52F" w14:textId="667C0156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4.</w:t>
      </w:r>
      <w:r w:rsidR="003C25C5" w:rsidRPr="00341C6B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6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ფორმ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რ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უადრ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3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თვ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0D39DEEA" w14:textId="4DD92CA4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5180C169" w14:textId="4E1E4A11" w:rsidR="006177CF" w:rsidRPr="004C5D91" w:rsidRDefault="006177CF" w:rsidP="004C5D91">
      <w:pPr>
        <w:ind w:left="9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5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ანგარიშსწორ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პირობები</w:t>
      </w:r>
    </w:p>
    <w:p w14:paraId="7B0C4CF5" w14:textId="77777777" w:rsidR="005A5AFE" w:rsidRPr="004C5D91" w:rsidRDefault="005A5AFE" w:rsidP="004C5D91">
      <w:pPr>
        <w:ind w:left="9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</w:p>
    <w:p w14:paraId="5388B169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2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აღ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ოვნ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უტ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იცა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სახად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გენტ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3E0AE1EF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წორების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ისაზღვ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N1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28A7108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მოებ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:</w:t>
      </w:r>
    </w:p>
    <w:p w14:paraId="541F0643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3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თვ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ტ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არათ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ტ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უგვიან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მდევნ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იცხვ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თვალისწინებე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მო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1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AV).</w:t>
      </w:r>
    </w:p>
    <w:p w14:paraId="454027AF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ალ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AV)-0.15≥C1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დ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საწყის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1)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AV)-0.15&lt;C1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დ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(CAV)-0.15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93F3B44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3.2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საბარათე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ალო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ითოე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ჯერ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სატან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წერ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ტ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ტ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ითვ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ყრდ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ალო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ტ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ა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19D17F9D" w14:textId="68F68D14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4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ადასტურ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ა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ქვ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ასტურ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საბუთ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საბარათე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ალონ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არათ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ტ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ასტურ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641F5BA0" w14:textId="77777777" w:rsidR="00CD66FA" w:rsidRDefault="006177CF" w:rsidP="00CD66FA">
      <w:pPr>
        <w:ind w:left="90"/>
        <w:jc w:val="both"/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5 </w:t>
      </w:r>
      <w:r w:rsidR="00CD66FA" w:rsidRPr="00CD66FA"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  <w:t xml:space="preserve">საწვავის სითხის სახით შესყიდვის შემთხვევაში, საანგარიშსწორებო ფასის დადგენისას გათვალისწინებულ უნდა იქნეს შემდეგი გარემოება: „პრემიუმის“ შესყიდვისას,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- ფაქტურას, საწვავის გატანის დღეს. საანგარიშსწორებო ფასი </w:t>
      </w:r>
    </w:p>
    <w:p w14:paraId="1AD69FAF" w14:textId="77777777" w:rsidR="00CD66FA" w:rsidRDefault="00CD66FA" w:rsidP="00CD66FA">
      <w:pPr>
        <w:ind w:left="90"/>
        <w:jc w:val="both"/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</w:pPr>
    </w:p>
    <w:p w14:paraId="68493D3E" w14:textId="77777777" w:rsidR="00CD66FA" w:rsidRDefault="00CD66FA" w:rsidP="00CD66FA">
      <w:pPr>
        <w:ind w:left="90"/>
        <w:jc w:val="both"/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</w:pPr>
      <w:r w:rsidRPr="00CD66FA"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  <w:t>გამოითვლება ნომინალურ ღირებულებაზე დაყრდნობით განსაზღვრული საანგარიშსწორებო ფასის მიხედვით, რომელიც უნდა იყოს საწვავის გატანის დღისათვის მიმწოდებლის საცალო რეალიზაციის ქსელში არსებულ ფასზე (CR) მინიმუმ 15 თეთრით ნაკლები.</w:t>
      </w:r>
      <w:r w:rsidRPr="00F448AB">
        <w:rPr>
          <w:rFonts w:ascii="Sylfaen" w:hAnsi="Sylfaen" w:cs="Sylfaen"/>
          <w:iCs/>
          <w:color w:val="000000"/>
          <w:lang w:val="ka-GE" w:eastAsia="x-none"/>
        </w:rPr>
        <w:t xml:space="preserve"> </w:t>
      </w:r>
      <w:r w:rsidR="00CB75F1" w:rsidRPr="00CB75F1"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  <w:t xml:space="preserve"> </w:t>
      </w:r>
    </w:p>
    <w:p w14:paraId="0C051B28" w14:textId="36B8BD77" w:rsidR="006177CF" w:rsidRPr="004C5D91" w:rsidRDefault="006177CF" w:rsidP="00CD66FA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6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ატებ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თანხმე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ახ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ებ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მძღვანელობე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AEF93BD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7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გვიან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თვ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1F927AE1" w14:textId="37D16B8D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472F1CCF" w14:textId="77777777" w:rsidR="00527593" w:rsidRPr="004C5D91" w:rsidRDefault="00527593" w:rsidP="004C5D91">
      <w:pPr>
        <w:ind w:left="90"/>
        <w:jc w:val="center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ხარეთ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უფლებება</w:t>
      </w:r>
      <w:proofErr w:type="spellEnd"/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ოვალეობები</w:t>
      </w:r>
    </w:p>
    <w:p w14:paraId="75711CB8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1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>:</w:t>
      </w:r>
    </w:p>
    <w:p w14:paraId="10977FE6" w14:textId="2C4631E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1.1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ებიდან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რკ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proofErr w:type="spellStart"/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შვეობით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დ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ნაკლის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ების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 „</w:t>
      </w:r>
      <w:proofErr w:type="spellStart"/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ფ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სტოლეტის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ლანსზე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ყოფ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ნა</w:t>
      </w:r>
      <w:proofErr w:type="spellEnd"/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იჭურვო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"</w:t>
      </w:r>
      <w:proofErr w:type="spellStart"/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"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თ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ზ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მანეთთან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ას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დენტიფიცირება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აც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ზე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რკ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სხმ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ძლებე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ქნებ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ზშ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F125227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1.2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1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ტაპობრივ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გრა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უგვიან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1 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პრილ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ლანს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ყოფ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ნართ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ჭურ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7FF6DAD4" w14:textId="67C17C08" w:rsidR="005A5AFE" w:rsidRPr="004C5D91" w:rsidRDefault="005A5AFE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1.3 202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1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, 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0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შვე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ემატ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საჭურვ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ოდენო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ფორმ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უცილებლობ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სე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ყობი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გო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ობილებ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ყობინებ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კვე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მავლო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5513D920" w14:textId="7DA942CC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4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აგ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ცხ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ოდენობ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მდინ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ონივრ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სასყიდ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ჭურვ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ვე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757D83C1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5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ს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ეზ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ფერხ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6B3468DD" w14:textId="066D987D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6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უგვიან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3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უთა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ჯ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ახდინ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ქნ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</w:t>
      </w:r>
      <w:r w:rsidR="00D537D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2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ა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დუქ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არჯვ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 </w:t>
      </w:r>
    </w:p>
    <w:p w14:paraId="68AFCFAA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7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ალო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დგენისთანა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–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ებ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ვლისთანა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ართ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ის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ურ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ალო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ბრუნ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იშვ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).</w:t>
      </w:r>
    </w:p>
    <w:p w14:paraId="465F30E2" w14:textId="3BBEA16C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lastRenderedPageBreak/>
        <w:br/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8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ომრიან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ომ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ალო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შვე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სხ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დუ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ღვე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ქ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ვლ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CE33042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9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უდგინ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გარიშ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ქტურ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უხლ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გენი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2BF2BD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10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ფორმ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თვალისწინ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ის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5F80F0FD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70AA0FD8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2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უფლებამოსილი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>: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ab/>
      </w:r>
    </w:p>
    <w:p w14:paraId="472ECDED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6.2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უჩერ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.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ხდ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რღვე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699ECBB2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6.2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სთხოვ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თ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ე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რ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0BF95A43" w14:textId="06C8292E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6.2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უხედავ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საქონ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იშნ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1F742D19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780873B5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3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>:</w:t>
      </w:r>
    </w:p>
    <w:p w14:paraId="741B8EAA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3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პარკ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ადგენლო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ნომ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იშ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</w:p>
    <w:p w14:paraId="603CF44F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ულ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ებ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ონისძი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1D7571EA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2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რალეულ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ზი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ო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იცვა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-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ა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კ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ბრუ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ძლებ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უნაზღაუ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ინვოისო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ინვოისო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ვოის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დგენ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3D9FD11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3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პარკ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ადგენლო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ნომ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იშ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ულ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ებ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ონისძი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3725F45E" w14:textId="77777777" w:rsidR="003C25C5" w:rsidRPr="0078346B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4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ს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ეზ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ფერხებ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461C81C8" w14:textId="3A8990F7" w:rsidR="003C25C5" w:rsidRPr="0078346B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5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ს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ს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წრაფად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ეფექტიანად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მართვ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ულად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ო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ის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ით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  <w:r w:rsidR="0078346B"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bookmarkStart w:id="0" w:name="_Hlk59611824"/>
      <w:r w:rsidR="0078346B" w:rsidRPr="0078346B">
        <w:rPr>
          <w:rFonts w:ascii="Sylfaen" w:hAnsi="Sylfaen" w:cstheme="minorHAnsi"/>
          <w:color w:val="000000"/>
          <w:sz w:val="20"/>
          <w:szCs w:val="20"/>
          <w:lang w:val="ka-GE" w:eastAsia="x-none"/>
        </w:rPr>
        <w:t xml:space="preserve">ამასთან, მიმწოდებლის მითითებულ მისამართზე უზრუნველყოს </w:t>
      </w:r>
      <w:proofErr w:type="spellStart"/>
      <w:r w:rsidR="0078346B" w:rsidRPr="0078346B">
        <w:rPr>
          <w:rFonts w:ascii="Sylfaen" w:hAnsi="Sylfaen" w:cstheme="minorHAnsi"/>
          <w:color w:val="000000"/>
          <w:sz w:val="20"/>
          <w:szCs w:val="20"/>
          <w:lang w:val="ka-GE" w:eastAsia="x-none"/>
        </w:rPr>
        <w:t>აგაი</w:t>
      </w:r>
      <w:proofErr w:type="spellEnd"/>
      <w:r w:rsidR="0078346B" w:rsidRPr="0078346B">
        <w:rPr>
          <w:rFonts w:ascii="Sylfaen" w:hAnsi="Sylfaen" w:cstheme="minorHAnsi"/>
          <w:color w:val="000000"/>
          <w:sz w:val="20"/>
          <w:szCs w:val="20"/>
          <w:lang w:val="ka-GE" w:eastAsia="x-none"/>
        </w:rPr>
        <w:t xml:space="preserve"> სისტემის მონტაჟის მიზნით </w:t>
      </w:r>
      <w:proofErr w:type="spellStart"/>
      <w:r w:rsidR="0078346B" w:rsidRPr="0078346B">
        <w:rPr>
          <w:rFonts w:ascii="Sylfaen" w:hAnsi="Sylfaen" w:cstheme="minorHAnsi"/>
          <w:color w:val="000000"/>
          <w:sz w:val="20"/>
          <w:szCs w:val="20"/>
          <w:lang w:val="ka-GE" w:eastAsia="x-none"/>
        </w:rPr>
        <w:t>ავტოსატრანპოსტო</w:t>
      </w:r>
      <w:proofErr w:type="spellEnd"/>
      <w:r w:rsidR="0078346B" w:rsidRPr="0078346B">
        <w:rPr>
          <w:rFonts w:ascii="Sylfaen" w:hAnsi="Sylfaen" w:cstheme="minorHAnsi"/>
          <w:color w:val="000000"/>
          <w:sz w:val="20"/>
          <w:szCs w:val="20"/>
          <w:lang w:val="ka-GE" w:eastAsia="x-none"/>
        </w:rPr>
        <w:t xml:space="preserve"> საშუალების მიყვანა, მიმწოდებლის მიერ მითითებულ დროს. წინააღმდეგ შემთხვევაში მიმწოდებელი არ არის პასუხისმგებელი დაგვიანებით შესრულებული ვალდებულების გამო.</w:t>
      </w:r>
      <w:r w:rsidR="0078346B"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bookmarkEnd w:id="0"/>
    </w:p>
    <w:p w14:paraId="4EABA202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6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გარიშსწორებ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დურ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ხორციე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უნქტ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გ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ებ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9730417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7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თანად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ულისხმიერ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ასუხისმგებლ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თანამშრომ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იხი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აზრ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ტენზი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აწოდ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ტივ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ასუხ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ვე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ითხ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3C70A645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8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სპექტი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).</w:t>
      </w:r>
    </w:p>
    <w:p w14:paraId="3665E826" w14:textId="77777777" w:rsidR="00CD66FA" w:rsidRDefault="00CD66FA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48A77C95" w14:textId="5CBF6A82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9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ასრუ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ის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5C633FF6" w14:textId="18A82DAB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br/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10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ეშ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ყიდ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უდგინ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ართ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68EE94CE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0AEF81C4" w14:textId="64366465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4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შემსყიდველ</w:t>
      </w:r>
      <w:r w:rsidR="005A5AFE"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ი</w:t>
      </w:r>
      <w:r w:rsidR="005A5AFE"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უფლებამოსილია</w:t>
      </w:r>
      <w:r w:rsidR="005A5AFE"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>:</w:t>
      </w:r>
    </w:p>
    <w:p w14:paraId="0D9B4939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4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თხოვ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თვალისწინ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ის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954C8C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4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სრულებ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ჯეროვა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ით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64A84A0B" w14:textId="5F12C57F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4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ატა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აბორატორი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ვლე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პეციალის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ქსპერ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სკვნ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ელი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ის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გ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br/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ზიარებ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ინდომ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ჩე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აბორატორ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ს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კრედიტ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ქონდ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სოფლიო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იარებუ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ტატუ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მ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ტა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ვლე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ალ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ეც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რ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ის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დუქტ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</w:p>
    <w:p w14:paraId="272D8594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აღმდეგ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იხილავ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ტენზ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დუქ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ისხ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0F875BDF" w14:textId="77777777" w:rsidR="00A963FE" w:rsidRPr="004C5D91" w:rsidRDefault="00A963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3B799DA1" w14:textId="77777777" w:rsidR="003C25C5" w:rsidRPr="004C5D91" w:rsidRDefault="003C25C5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7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მხარეთ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პასუხისმგებლობ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დარღვევისა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43A0EFE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7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ო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ვეზ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ფხვ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ც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აკის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ს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ოვე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გადაცილებ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ე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ა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0,2%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დენ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02100B0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7.2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უნქტ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ღვევისა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თხოვ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ო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სე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უნაზღაუ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-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ოვე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გადაცილებ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ე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უხდ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0.01%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დენ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5D240C25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7.3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ს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თავისუფლ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ირითად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გ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AF2C7B9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5EE4EDB4" w14:textId="77777777" w:rsidR="003C25C5" w:rsidRPr="004C5D91" w:rsidRDefault="003C25C5" w:rsidP="004C5D91">
      <w:pPr>
        <w:ind w:left="9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t xml:space="preserve">8.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უზრუნველყოფ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გარანტიებ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br/>
      </w:r>
    </w:p>
    <w:p w14:paraId="0F800901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bookmarkStart w:id="1" w:name="_Hlk59465234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8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ნიჭ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დასტურებე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ფორ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მენტ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ულ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ი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ეპუტაცი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მიან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თვალისწინ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არ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მბო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ფ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ანტ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სუფლ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დგ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ისგ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უხედავ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ემატ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ელშეკრულებ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0 000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ა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თ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არს</w:t>
      </w:r>
    </w:p>
    <w:bookmarkEnd w:id="1"/>
    <w:p w14:paraId="3DE63372" w14:textId="0FEE0087" w:rsidR="003C25C5" w:rsidRDefault="003C25C5" w:rsidP="004C5D91">
      <w:pPr>
        <w:ind w:left="90"/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3896EF1E" w14:textId="77777777" w:rsidR="004C5D91" w:rsidRPr="004C5D91" w:rsidRDefault="004C5D91" w:rsidP="004C5D91">
      <w:pPr>
        <w:ind w:left="90"/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3506C36" w14:textId="77777777" w:rsidR="003C25C5" w:rsidRPr="004C5D91" w:rsidRDefault="003C25C5" w:rsidP="004C5D91">
      <w:pPr>
        <w:pStyle w:val="ListParagraph"/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>9.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მოქმედ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ვად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7F543E9C" w14:textId="3550D920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9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ალ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ოწერისთანა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3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კემბ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თვლ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ო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უხ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</w:t>
      </w:r>
      <w:r w:rsidR="00A713D9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22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3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თვლით</w:t>
      </w:r>
    </w:p>
    <w:p w14:paraId="5DF2F58F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4CC357C6" w14:textId="77777777" w:rsidR="003C25C5" w:rsidRPr="004C5D91" w:rsidRDefault="003C25C5" w:rsidP="004C5D91">
      <w:pPr>
        <w:pStyle w:val="ListParagraph"/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>10.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ს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ფერხებ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7D0B2530" w14:textId="554603D5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10.1</w:t>
      </w:r>
      <w:r w:rsidRPr="004C5D91">
        <w:rPr>
          <w:rFonts w:asciiTheme="minorHAnsi" w:hAnsiTheme="minorHAnsi" w:cstheme="minorHAnsi"/>
          <w:sz w:val="20"/>
          <w:szCs w:val="20"/>
          <w:lang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როცეს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ააწყდები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მშლელ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მელთ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ერხდ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სყიდველი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ი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უგზავნ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ებისმიერ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კომუნიკაცი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ყარ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შვეობ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ფერხ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აქტ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ძლ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ანგრძლივო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მწვევ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ზეზ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მღებმ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მ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აც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იძ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ოკლ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რო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ღებ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დაწყვეტი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ღნიშნულ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თ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კავშირებ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ებისმიერ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კომუნიკაცი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ყარ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შვეობ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ოლ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ფერხ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ხ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ჯარ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ნცხად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ოციალუ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ქსელ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ებისმიერ</w:t>
      </w:r>
      <w:r w:rsidR="00C5674B">
        <w:rPr>
          <w:rFonts w:ascii="Sylfaen" w:hAnsi="Sylfaen" w:cs="Sylfaen"/>
          <w:sz w:val="20"/>
          <w:szCs w:val="20"/>
          <w:lang w:val="ka-GE" w:eastAsia="x-none"/>
        </w:rPr>
        <w:t xml:space="preserve"> საკომუნიკაცი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ყარო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კმარისი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გორც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ღნიშნ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უხლ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თვალისწინებ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ზრუნველყოფა</w:t>
      </w:r>
      <w:r w:rsidR="00C5674B">
        <w:rPr>
          <w:rFonts w:ascii="Sylfaen" w:hAnsi="Sylfaen" w:cs="Sylfaen"/>
          <w:sz w:val="20"/>
          <w:szCs w:val="20"/>
          <w:lang w:val="ka-GE" w:eastAsia="x-none"/>
        </w:rPr>
        <w:t>.</w:t>
      </w:r>
    </w:p>
    <w:p w14:paraId="2F9E8F9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0.2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მ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ფერხ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თანხმდები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გრძე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დაწყვეტი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ფორმდ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ა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ან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ზ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70F8202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79F72347" w14:textId="77777777" w:rsidR="003C25C5" w:rsidRPr="004C5D91" w:rsidRDefault="003C25C5" w:rsidP="004C5D91">
      <w:pPr>
        <w:ind w:left="9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>11.</w:t>
      </w:r>
      <w:r w:rsidRPr="004C5D91">
        <w:rPr>
          <w:rFonts w:asciiTheme="minorHAnsi" w:hAnsiTheme="minorHAnsi" w:cstheme="minorHAnsi"/>
          <w:b/>
          <w:sz w:val="20"/>
          <w:szCs w:val="20"/>
        </w:rPr>
        <w:t xml:space="preserve"> </w:t>
      </w:r>
      <w:proofErr w:type="spellStart"/>
      <w:r w:rsidRPr="004C5D91">
        <w:rPr>
          <w:rFonts w:ascii="Sylfaen" w:hAnsi="Sylfaen" w:cs="Sylfaen"/>
          <w:b/>
          <w:sz w:val="20"/>
          <w:szCs w:val="20"/>
        </w:rPr>
        <w:t>დაუძლეველი</w:t>
      </w:r>
      <w:proofErr w:type="spellEnd"/>
      <w:r w:rsidRPr="004C5D91">
        <w:rPr>
          <w:rFonts w:asciiTheme="minorHAnsi" w:hAnsiTheme="minorHAnsi" w:cstheme="minorHAnsi"/>
          <w:b/>
          <w:sz w:val="20"/>
          <w:szCs w:val="20"/>
        </w:rPr>
        <w:t xml:space="preserve"> </w:t>
      </w:r>
      <w:proofErr w:type="spellStart"/>
      <w:r w:rsidRPr="004C5D91">
        <w:rPr>
          <w:rFonts w:ascii="Sylfaen" w:hAnsi="Sylfaen" w:cs="Sylfaen"/>
          <w:b/>
          <w:sz w:val="20"/>
          <w:szCs w:val="20"/>
        </w:rPr>
        <w:t>ძალა</w:t>
      </w:r>
      <w:proofErr w:type="spellEnd"/>
      <w:r w:rsidRPr="004C5D91">
        <w:rPr>
          <w:rFonts w:asciiTheme="minorHAnsi" w:hAnsiTheme="minorHAnsi" w:cstheme="minorHAnsi"/>
          <w:b/>
          <w:sz w:val="20"/>
          <w:szCs w:val="20"/>
        </w:rPr>
        <w:t xml:space="preserve"> (</w:t>
      </w:r>
      <w:proofErr w:type="spellStart"/>
      <w:r w:rsidRPr="004C5D91">
        <w:rPr>
          <w:rFonts w:ascii="Sylfaen" w:hAnsi="Sylfaen" w:cs="Sylfaen"/>
          <w:b/>
          <w:sz w:val="20"/>
          <w:szCs w:val="20"/>
        </w:rPr>
        <w:t>ფორს</w:t>
      </w:r>
      <w:r w:rsidRPr="004C5D91">
        <w:rPr>
          <w:rFonts w:asciiTheme="minorHAnsi" w:hAnsiTheme="minorHAnsi" w:cstheme="minorHAnsi"/>
          <w:b/>
          <w:sz w:val="20"/>
          <w:szCs w:val="20"/>
        </w:rPr>
        <w:t>-</w:t>
      </w:r>
      <w:r w:rsidRPr="004C5D91">
        <w:rPr>
          <w:rFonts w:ascii="Sylfaen" w:hAnsi="Sylfaen" w:cs="Sylfaen"/>
          <w:b/>
          <w:sz w:val="20"/>
          <w:szCs w:val="20"/>
        </w:rPr>
        <w:t>მაჟორი</w:t>
      </w:r>
      <w:proofErr w:type="spellEnd"/>
      <w:r w:rsidRPr="004C5D91">
        <w:rPr>
          <w:rFonts w:asciiTheme="minorHAnsi" w:hAnsiTheme="minorHAnsi" w:cstheme="minorHAnsi"/>
          <w:b/>
          <w:sz w:val="20"/>
          <w:szCs w:val="20"/>
        </w:rPr>
        <w:t>)</w:t>
      </w:r>
      <w:r w:rsidRPr="004C5D91">
        <w:rPr>
          <w:rFonts w:asciiTheme="minorHAnsi" w:hAnsiTheme="minorHAnsi" w:cstheme="minorHAnsi"/>
          <w:b/>
          <w:sz w:val="20"/>
          <w:szCs w:val="20"/>
        </w:rPr>
        <w:br/>
      </w:r>
    </w:p>
    <w:p w14:paraId="19115F32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1.1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ი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ასუხისმგებელნ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ავიან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რულ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წილობრივ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სრულებლობაზ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სრულებლო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წვეული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უძლევე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ძალ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შუალ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ზემოქმედება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ხდენე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ზ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დაიწევ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რო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ათ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დეგ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4A7DB324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1.2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დგომ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მ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მლისთვისაც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ძლებე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დ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ვე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ძლებლობისთანავ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უგზავნ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სე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მწვევ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ზეზ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გზავნ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იღებ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ისაგ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ასუხ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გ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ავის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sz w:val="20"/>
          <w:szCs w:val="20"/>
          <w:lang w:val="ka-GE" w:eastAsia="x-none"/>
        </w:rPr>
        <w:t>შეხედულებისამებრ</w:t>
      </w:r>
      <w:proofErr w:type="spellEnd"/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ზანშეწონილობის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ძლებლო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ხედვ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გრძელებ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ცდილობ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ნახ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სე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ლტერნატი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რხ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მლებიც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მოუკიდებე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ქნები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აგან</w:t>
      </w:r>
      <w:proofErr w:type="spellEnd"/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534E4BD6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1.3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ხელშეკრულებ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თლიან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წილობრივ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სრულებლო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დგომარეო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sz w:val="20"/>
          <w:szCs w:val="20"/>
          <w:lang w:val="ka-GE" w:eastAsia="x-none"/>
        </w:rPr>
        <w:t>შეწყვიტენ</w:t>
      </w:r>
      <w:proofErr w:type="spellEnd"/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ა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ქვ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კომპენსაცი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ოთხოვნ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ფ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7DC02FD3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1.4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სებო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დასტურებულ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ყ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ფლებამოსი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ხელმწიფ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ორგან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50F79EBF" w14:textId="7A4EFFD9" w:rsidR="003C25C5" w:rsidRDefault="003C25C5" w:rsidP="004C5D91">
      <w:pPr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3BA2137" w14:textId="56991EB5" w:rsidR="005A4CC4" w:rsidRDefault="005A4CC4" w:rsidP="004C5D91">
      <w:pPr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B3BFCE4" w14:textId="77777777" w:rsidR="005A4CC4" w:rsidRPr="005A4CC4" w:rsidRDefault="005A4CC4" w:rsidP="004C5D91">
      <w:pPr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691F135" w14:textId="77777777" w:rsidR="003C25C5" w:rsidRPr="004C5D91" w:rsidRDefault="003C25C5" w:rsidP="004C5D91">
      <w:pPr>
        <w:pStyle w:val="ListParagraph"/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>12.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ს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კონტროლი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67DF66B4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მახორციელებე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ამის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ის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ძ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სპექტი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0073E92D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ს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ჩ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მახორციელებელ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ამის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ადგინ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ტ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79C51865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ჩ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ლეფონ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ყობინ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ჩ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თხოვ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სწო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ცვ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945CB9D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ჭირო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ტარ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წოდ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ქსპერტიზ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5A0FADD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ვლ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ფხვრ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ახა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ჯ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აზღაუ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კის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BC4A5EF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321E9DC3" w14:textId="77777777" w:rsidR="003C25C5" w:rsidRPr="004C5D91" w:rsidRDefault="003C25C5" w:rsidP="004C5D91">
      <w:pPr>
        <w:pStyle w:val="ListParagraph"/>
        <w:tabs>
          <w:tab w:val="left" w:pos="90"/>
        </w:tabs>
        <w:ind w:left="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13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წყვეტ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,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ცვლილებ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ტან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5B9716CF" w14:textId="53DE0E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ანონმდებლო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სრულებ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ჯეროვა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br/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ვ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ით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E52DC4A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მარ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სჯ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კრეტ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ფორმ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)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ძღვანელო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პორციუ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ანშეწონილობ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აზომიერ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ინციპ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5BD9DB99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ეკომენდ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ყვეტ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ა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ეკის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სარგებ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ჯარიმ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ითვ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ნაირ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: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ლექტრო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ჭრ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ცა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ეალ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ქსელ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ს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ტ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ვროდიზელის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ს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ლექტრო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ჭრ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ფიქს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ბოლო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ს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რავ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კრეტ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სყიდ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ჩ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) „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ვროდიზელის</w:t>
      </w:r>
      <w:proofErr w:type="spellEnd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ორიენტაცი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ცულ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FCA58D1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4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კის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სყიდ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ჩ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%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დენ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0BE3AC5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ვ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ალმხრივ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იტ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: </w:t>
      </w:r>
    </w:p>
    <w:p w14:paraId="3CE1602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5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კოტრ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;</w:t>
      </w:r>
    </w:p>
    <w:p w14:paraId="2D335233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6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ალკე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თავისუფლ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აგ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4E53CA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7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ისმიე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ა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ან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ძლებე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ორმ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ასტუ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ი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მომადგე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ოწერ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0955A400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13.8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 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იძ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მდ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დ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:</w:t>
      </w:r>
    </w:p>
    <w:p w14:paraId="35813DB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lastRenderedPageBreak/>
        <w:t>13.8.1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მხრივ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,</w:t>
      </w:r>
      <w:r w:rsidRPr="004C5D91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/>
        </w:rPr>
        <w:t>სატენდერო</w:t>
      </w:r>
      <w:r w:rsidRPr="004C5D91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/>
        </w:rPr>
        <w:t>კომისიის</w:t>
      </w:r>
      <w:r w:rsidRPr="004C5D91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/>
        </w:rPr>
        <w:t>რეკომენდაციით</w:t>
      </w:r>
      <w:r w:rsidRPr="004C5D91">
        <w:rPr>
          <w:rFonts w:asciiTheme="minorHAnsi" w:hAnsiTheme="minorHAnsi" w:cstheme="minorHAnsi"/>
          <w:sz w:val="20"/>
          <w:szCs w:val="20"/>
          <w:lang w:val="ka-GE"/>
        </w:rPr>
        <w:t xml:space="preserve">. </w:t>
      </w:r>
    </w:p>
    <w:p w14:paraId="3A2A35C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/>
        </w:rPr>
      </w:pPr>
    </w:p>
    <w:p w14:paraId="005EF7E2" w14:textId="77777777" w:rsidR="003C25C5" w:rsidRPr="004C5D91" w:rsidRDefault="003C25C5" w:rsidP="004C5D91">
      <w:pPr>
        <w:pStyle w:val="ListParagraph"/>
        <w:tabs>
          <w:tab w:val="left" w:pos="90"/>
          <w:tab w:val="left" w:pos="72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</w:rPr>
        <w:t>14.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სადაო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საკითხ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გადაწყვეტ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5658369F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4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ო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მოჭრ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ვ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ზრ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დასხვაო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ძლებე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ქნ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ი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ობლივ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ლაპარაკ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1346156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4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უღწევ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ავე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სამართ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ართვ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ანონმდებ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186CD80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4B867640" w14:textId="77777777" w:rsidR="003C25C5" w:rsidRPr="004C5D91" w:rsidRDefault="003C25C5" w:rsidP="004C5D91">
      <w:pPr>
        <w:pStyle w:val="ListParagraph"/>
        <w:tabs>
          <w:tab w:val="left" w:pos="90"/>
          <w:tab w:val="left" w:pos="72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15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კონფიდენციალურობ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00734B6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5.1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ი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უფრთხილდნე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მანეთ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უთრებ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ხადო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სა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თა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ნობ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ვე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ფორმაც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თვ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ფიდენციალურ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62211D5D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5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ფიდენციალურ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ალ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ჩ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თავრ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ა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B705C4B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1B558C28" w14:textId="77777777" w:rsidR="003C25C5" w:rsidRPr="004C5D91" w:rsidRDefault="003C25C5" w:rsidP="004C5D91">
      <w:pPr>
        <w:pStyle w:val="ListParagraph"/>
        <w:tabs>
          <w:tab w:val="left" w:pos="90"/>
          <w:tab w:val="left" w:pos="72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16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სხვ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პირობები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3BEE98F2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6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ვ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სც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სა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ვალეო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მ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ეშ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B6E6184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6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სა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რთიერთო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ე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ან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ელ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ჯ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ისკ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649FEA7B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6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გენი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ქართ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ნ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</w:p>
    <w:p w14:paraId="65F34F3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6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ისმიე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ატ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ალაშ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ორმითა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გ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ოწერ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233E034" w14:textId="08DDD8DB" w:rsidR="003C25C5" w:rsidRDefault="003C25C5" w:rsidP="004C5D91">
      <w:pPr>
        <w:ind w:left="90"/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1D4F312" w14:textId="77777777" w:rsidR="005A4CC4" w:rsidRPr="005A4CC4" w:rsidRDefault="005A4CC4" w:rsidP="004C5D91">
      <w:pPr>
        <w:ind w:left="90"/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5B2D0D32" w14:textId="77777777" w:rsidR="003C25C5" w:rsidRPr="004C5D91" w:rsidRDefault="003C25C5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</w:rPr>
      </w:pP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</w:rPr>
        <w:t xml:space="preserve">17.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მხარეთა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რეკვიზიტები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09"/>
        <w:gridCol w:w="4651"/>
      </w:tblGrid>
      <w:tr w:rsidR="003C25C5" w:rsidRPr="004C5D91" w14:paraId="1211D18E" w14:textId="77777777" w:rsidTr="004C5D91">
        <w:tc>
          <w:tcPr>
            <w:tcW w:w="5210" w:type="dxa"/>
          </w:tcPr>
          <w:p w14:paraId="6A601CFD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</w:pPr>
            <w:r w:rsidRPr="004C5D91">
              <w:rPr>
                <w:b/>
                <w:bCs/>
                <w:color w:val="auto"/>
                <w:sz w:val="20"/>
                <w:szCs w:val="20"/>
                <w:lang w:val="ka-GE"/>
              </w:rPr>
              <w:t>შემსყიდველი</w:t>
            </w:r>
            <w:r w:rsidRPr="004C5D91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04451059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ermStart w:id="1502808132" w:edGrp="everyone" w:displacedByCustomXml="next"/>
          <w:sdt>
            <w:sdtPr>
              <w:rPr>
                <w:rStyle w:val="TENDER"/>
                <w:rFonts w:asciiTheme="minorHAnsi" w:hAnsiTheme="minorHAnsi" w:cstheme="minorHAnsi"/>
                <w:szCs w:val="20"/>
              </w:rPr>
              <w:id w:val="1285624481"/>
              <w:placeholder>
                <w:docPart w:val="071667EB0C204A8883CD4B13435E3E85"/>
              </w:placeholder>
            </w:sdtPr>
            <w:sdtEndPr>
              <w:rPr>
                <w:rStyle w:val="TENDER"/>
              </w:rPr>
            </w:sdtEndPr>
            <w:sdtContent>
              <w:p w14:paraId="6890D22A" w14:textId="77777777" w:rsidR="003C25C5" w:rsidRPr="004C5D91" w:rsidRDefault="003C25C5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</w:pP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დასახელება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  <w:t>______</w:t>
                </w:r>
              </w:p>
              <w:p w14:paraId="16DB7911" w14:textId="77777777" w:rsidR="003C25C5" w:rsidRPr="004C5D91" w:rsidRDefault="003C25C5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7CC0328D" w14:textId="77777777" w:rsidR="003C25C5" w:rsidRPr="004C5D91" w:rsidRDefault="003C25C5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ხელმძღვანელ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პირის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74603FF5" w14:textId="77777777" w:rsidR="003C25C5" w:rsidRPr="004C5D91" w:rsidRDefault="003C25C5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</w:p>
              <w:p w14:paraId="2B829A35" w14:textId="77777777" w:rsidR="003C25C5" w:rsidRPr="004C5D91" w:rsidRDefault="003C25C5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color w:val="auto"/>
                    <w:szCs w:val="20"/>
                  </w:rPr>
                </w:pP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სახელ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და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გვარ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>: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</w:rPr>
                  <w:t xml:space="preserve"> </w:t>
                </w:r>
              </w:p>
            </w:sdtContent>
          </w:sdt>
          <w:permEnd w:id="1502808132"/>
          <w:p w14:paraId="4C62B500" w14:textId="77777777" w:rsidR="003C25C5" w:rsidRPr="004C5D91" w:rsidRDefault="003C25C5" w:rsidP="004C5D91">
            <w:pPr>
              <w:pStyle w:val="Default"/>
              <w:jc w:val="both"/>
              <w:rPr>
                <w:rStyle w:val="a"/>
                <w:rFonts w:asciiTheme="minorHAnsi" w:eastAsia="Times New Roman" w:hAnsiTheme="minorHAnsi" w:cstheme="minorHAnsi"/>
                <w:color w:val="auto"/>
                <w:sz w:val="20"/>
                <w:szCs w:val="20"/>
              </w:rPr>
            </w:pPr>
          </w:p>
          <w:p w14:paraId="01C6A15D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 w14:paraId="3C291087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 w14:paraId="0E6BD72D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 w14:paraId="5A2A9271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 w14:paraId="2E40E2A0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 w14:paraId="0A42EB58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 w14:paraId="444B52EE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</w:tc>
        <w:tc>
          <w:tcPr>
            <w:tcW w:w="5212" w:type="dxa"/>
          </w:tcPr>
          <w:p w14:paraId="18B944A3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</w:pPr>
            <w:r w:rsidRPr="004C5D91">
              <w:rPr>
                <w:b/>
                <w:bCs/>
                <w:color w:val="auto"/>
                <w:sz w:val="20"/>
                <w:szCs w:val="20"/>
                <w:lang w:val="ka-GE"/>
              </w:rPr>
              <w:t>მიმწოდებელი</w:t>
            </w:r>
            <w:r w:rsidRPr="004C5D91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168AE255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b/>
                <w:sz w:val="20"/>
                <w:szCs w:val="20"/>
              </w:rPr>
            </w:pPr>
          </w:p>
          <w:p w14:paraId="6919846F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  <w:r w:rsidRPr="004C5D91">
              <w:rPr>
                <w:rFonts w:eastAsia="PMingLiU"/>
                <w:b/>
                <w:sz w:val="20"/>
                <w:szCs w:val="20"/>
                <w:lang w:val="ka-GE"/>
              </w:rPr>
              <w:t>შპს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„</w:t>
            </w:r>
            <w:r w:rsidRPr="004C5D91">
              <w:rPr>
                <w:rFonts w:eastAsia="PMingLiU"/>
                <w:b/>
                <w:sz w:val="20"/>
                <w:szCs w:val="20"/>
                <w:lang w:val="ka-GE"/>
              </w:rPr>
              <w:t>რომპეტროლ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eastAsia="PMingLiU"/>
                <w:b/>
                <w:sz w:val="20"/>
                <w:szCs w:val="20"/>
                <w:lang w:val="ka-GE"/>
              </w:rPr>
              <w:t>საქართველო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>“</w:t>
            </w:r>
          </w:p>
          <w:p w14:paraId="12FA80F3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</w:p>
          <w:p w14:paraId="2F31AFF6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  <w:r w:rsidRPr="004C5D91">
              <w:rPr>
                <w:rFonts w:eastAsia="PMingLiU"/>
                <w:b/>
                <w:sz w:val="20"/>
                <w:szCs w:val="20"/>
                <w:lang w:val="ka-GE"/>
              </w:rPr>
              <w:t>გენერალური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eastAsia="PMingLiU"/>
                <w:b/>
                <w:sz w:val="20"/>
                <w:szCs w:val="20"/>
                <w:lang w:val="ka-GE"/>
              </w:rPr>
              <w:t>დირექტორი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</w:p>
          <w:p w14:paraId="2038475C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lang w:val="ka-GE"/>
              </w:rPr>
              <w:t>ზამანბეკ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lang w:val="ka-GE"/>
              </w:rPr>
              <w:t>მირზაიანოვი</w:t>
            </w:r>
          </w:p>
          <w:p w14:paraId="2A1669D7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</w:p>
          <w:p w14:paraId="38E739A5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lang w:val="ka-GE"/>
              </w:rPr>
              <w:t>ფინანსური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lang w:val="ka-GE"/>
              </w:rPr>
              <w:t>დირექტორი</w:t>
            </w:r>
          </w:p>
          <w:p w14:paraId="199B2EEF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lang w:val="ka-GE"/>
              </w:rPr>
              <w:t>მალიკ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lang w:val="ka-GE"/>
              </w:rPr>
              <w:t>ტულეკოვი</w:t>
            </w:r>
          </w:p>
          <w:p w14:paraId="71643EF1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en-GB"/>
              </w:rPr>
            </w:pPr>
          </w:p>
          <w:p w14:paraId="2DCFA5A1" w14:textId="77777777" w:rsidR="003C25C5" w:rsidRPr="004C5D91" w:rsidRDefault="003C25C5" w:rsidP="004C5D91">
            <w:pPr>
              <w:jc w:val="both"/>
              <w:outlineLvl w:val="0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</w:tc>
      </w:tr>
    </w:tbl>
    <w:p w14:paraId="35A6E852" w14:textId="77777777" w:rsidR="00455BAA" w:rsidRPr="004C5D91" w:rsidRDefault="00455BAA" w:rsidP="004C5D91">
      <w:pPr>
        <w:ind w:left="180" w:right="576"/>
        <w:jc w:val="center"/>
        <w:rPr>
          <w:rFonts w:asciiTheme="minorHAnsi" w:hAnsiTheme="minorHAnsi" w:cstheme="minorHAnsi"/>
          <w:b/>
          <w:color w:val="000000"/>
          <w:sz w:val="20"/>
          <w:szCs w:val="20"/>
          <w:highlight w:val="yellow"/>
          <w:lang w:val="ka-GE"/>
        </w:rPr>
      </w:pPr>
    </w:p>
    <w:p w14:paraId="20FD8374" w14:textId="77777777" w:rsidR="00455BAA" w:rsidRPr="004C5D91" w:rsidRDefault="00455BAA" w:rsidP="004C5D91">
      <w:pPr>
        <w:rPr>
          <w:rFonts w:asciiTheme="minorHAnsi" w:hAnsiTheme="minorHAnsi" w:cstheme="minorHAnsi"/>
          <w:b/>
          <w:color w:val="000000"/>
          <w:sz w:val="20"/>
          <w:szCs w:val="20"/>
          <w:highlight w:val="yellow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highlight w:val="yellow"/>
          <w:lang w:val="ka-GE"/>
        </w:rPr>
        <w:br w:type="page"/>
      </w:r>
    </w:p>
    <w:p w14:paraId="3EC94DE0" w14:textId="5F2B7392" w:rsidR="00EF45C3" w:rsidRPr="004C5D91" w:rsidRDefault="00EF45C3" w:rsidP="004C5D91">
      <w:pPr>
        <w:ind w:left="180" w:right="576"/>
        <w:jc w:val="center"/>
        <w:rPr>
          <w:rFonts w:asciiTheme="minorHAnsi" w:hAnsiTheme="minorHAnsi" w:cstheme="minorHAnsi"/>
          <w:b/>
          <w:color w:val="000000"/>
          <w:sz w:val="20"/>
          <w:szCs w:val="20"/>
          <w:highlight w:val="yellow"/>
          <w:lang w:val="ka-GE"/>
        </w:rPr>
      </w:pPr>
      <w:permStart w:id="1093805172" w:edGrp="everyone"/>
      <w:r w:rsidRPr="004C5D91">
        <w:rPr>
          <w:rFonts w:ascii="Sylfaen" w:hAnsi="Sylfaen" w:cs="Sylfaen"/>
          <w:b/>
          <w:color w:val="000000"/>
          <w:sz w:val="20"/>
          <w:szCs w:val="20"/>
          <w:highlight w:val="yellow"/>
          <w:lang w:val="ka-GE"/>
        </w:rPr>
        <w:lastRenderedPageBreak/>
        <w:t>დანართ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highlight w:val="yellow"/>
          <w:lang w:val="ka-GE"/>
        </w:rPr>
        <w:t xml:space="preserve"> №1</w:t>
      </w:r>
    </w:p>
    <w:p w14:paraId="4BBD71B3" w14:textId="77777777" w:rsidR="00EF45C3" w:rsidRPr="004C5D91" w:rsidRDefault="00EF45C3" w:rsidP="004C5D91">
      <w:pPr>
        <w:jc w:val="center"/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  <w:t>20</w:t>
      </w:r>
      <w:sdt>
        <w:sdtPr>
          <w:rPr>
            <w:rStyle w:val="TENDER"/>
            <w:rFonts w:asciiTheme="minorHAnsi" w:hAnsiTheme="minorHAnsi" w:cstheme="minorHAnsi"/>
            <w:szCs w:val="20"/>
            <w:highlight w:val="yellow"/>
            <w:lang w:val="ka-GE"/>
          </w:rPr>
          <w:id w:val="1877280526"/>
          <w:placeholder>
            <w:docPart w:val="788C10C036D24D0CA21FA24EFCA26C38"/>
          </w:placeholder>
        </w:sdtPr>
        <w:sdtEndPr>
          <w:rPr>
            <w:rStyle w:val="TENDER"/>
          </w:rPr>
        </w:sdtEndPr>
        <w:sdtContent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t>___</w:t>
          </w:r>
        </w:sdtContent>
      </w:sdt>
      <w:r w:rsidRPr="004C5D91"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  <w:t xml:space="preserve">   </w:t>
      </w:r>
      <w:r w:rsidRPr="004C5D91">
        <w:rPr>
          <w:rFonts w:ascii="Sylfaen" w:hAnsi="Sylfaen" w:cs="Sylfaen"/>
          <w:b/>
          <w:sz w:val="20"/>
          <w:szCs w:val="20"/>
          <w:highlight w:val="yellow"/>
          <w:lang w:val="ka-GE"/>
        </w:rPr>
        <w:t>წლის</w:t>
      </w:r>
      <w:r w:rsidRPr="004C5D91"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  <w:t xml:space="preserve"> “</w:t>
      </w:r>
      <w:sdt>
        <w:sdtPr>
          <w:rPr>
            <w:rStyle w:val="TENDER"/>
            <w:rFonts w:asciiTheme="minorHAnsi" w:hAnsiTheme="minorHAnsi" w:cstheme="minorHAnsi"/>
            <w:szCs w:val="20"/>
            <w:highlight w:val="yellow"/>
            <w:lang w:val="ka-GE"/>
          </w:rPr>
          <w:id w:val="1148094915"/>
          <w:placeholder>
            <w:docPart w:val="5AEA2A407F664C219E1B9824EC89DD0C"/>
          </w:placeholder>
        </w:sdtPr>
        <w:sdtEndPr>
          <w:rPr>
            <w:rStyle w:val="TENDER"/>
          </w:rPr>
        </w:sdtEndPr>
        <w:sdtContent>
          <w:bookmarkStart w:id="2" w:name="Text6"/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fldChar w:fldCharType="begin">
              <w:ffData>
                <w:name w:val="Text6"/>
                <w:enabled/>
                <w:calcOnExit w:val="0"/>
                <w:textInput>
                  <w:default w:val="რიცხვი"/>
                </w:textInput>
              </w:ffData>
            </w:fldChar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instrText xml:space="preserve"> FORMTEXT </w:instrText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fldChar w:fldCharType="separate"/>
          </w:r>
          <w:r w:rsidRPr="004C5D91">
            <w:rPr>
              <w:rStyle w:val="TENDER"/>
              <w:rFonts w:cs="Sylfaen"/>
              <w:szCs w:val="20"/>
              <w:highlight w:val="yellow"/>
              <w:lang w:val="ka-GE"/>
            </w:rPr>
            <w:t>რიცხვი</w:t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fldChar w:fldCharType="end"/>
          </w:r>
          <w:bookmarkEnd w:id="2"/>
        </w:sdtContent>
      </w:sdt>
      <w:r w:rsidRPr="004C5D91"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  <w:t>”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sdt>
        <w:sdtPr>
          <w:rPr>
            <w:rStyle w:val="TENDER"/>
            <w:rFonts w:asciiTheme="minorHAnsi" w:hAnsiTheme="minorHAnsi" w:cstheme="minorHAnsi"/>
            <w:szCs w:val="20"/>
            <w:highlight w:val="yellow"/>
            <w:lang w:val="ka-GE"/>
          </w:rPr>
          <w:id w:val="1104145887"/>
          <w:placeholder>
            <w:docPart w:val="839C929976A84A06B19881B6CC178A8E"/>
          </w:placeholder>
        </w:sdtPr>
        <w:sdtEndPr>
          <w:rPr>
            <w:rStyle w:val="TENDER"/>
          </w:rPr>
        </w:sdtEndPr>
        <w:sdtContent>
          <w:r w:rsidRPr="004C5D91">
            <w:rPr>
              <w:rStyle w:val="TENDER"/>
              <w:rFonts w:cs="Sylfaen"/>
              <w:szCs w:val="20"/>
              <w:highlight w:val="yellow"/>
              <w:lang w:val="ka-GE"/>
            </w:rPr>
            <w:t>თვე</w:t>
          </w:r>
        </w:sdtContent>
      </w:sdt>
      <w:r w:rsidRPr="004C5D91"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  <w:t xml:space="preserve">” # </w:t>
      </w:r>
      <w:sdt>
        <w:sdtPr>
          <w:rPr>
            <w:rStyle w:val="TENDER"/>
            <w:rFonts w:asciiTheme="minorHAnsi" w:hAnsiTheme="minorHAnsi" w:cstheme="minorHAnsi"/>
            <w:szCs w:val="20"/>
            <w:highlight w:val="yellow"/>
            <w:lang w:val="ka-GE"/>
          </w:rPr>
          <w:id w:val="1053812031"/>
          <w:placeholder>
            <w:docPart w:val="96F32F88630C45468DF2CF351FA2679D"/>
          </w:placeholder>
        </w:sdtPr>
        <w:sdtEndPr>
          <w:rPr>
            <w:rStyle w:val="TENDER"/>
          </w:rPr>
        </w:sdtEndPr>
        <w:sdtContent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fldChar w:fldCharType="begin">
              <w:ffData>
                <w:name w:val=""/>
                <w:enabled/>
                <w:calcOnExit w:val="0"/>
                <w:textInput>
                  <w:default w:val="ნომერი"/>
                </w:textInput>
              </w:ffData>
            </w:fldChar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instrText xml:space="preserve"> FORMTEXT </w:instrText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fldChar w:fldCharType="separate"/>
          </w:r>
          <w:r w:rsidRPr="004C5D91">
            <w:rPr>
              <w:rStyle w:val="TENDER"/>
              <w:rFonts w:cs="Sylfaen"/>
              <w:szCs w:val="20"/>
              <w:highlight w:val="yellow"/>
              <w:lang w:val="ka-GE"/>
            </w:rPr>
            <w:t>ნომერი</w:t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fldChar w:fldCharType="end"/>
          </w:r>
        </w:sdtContent>
      </w:sdt>
    </w:p>
    <w:tbl>
      <w:tblPr>
        <w:tblpPr w:leftFromText="180" w:rightFromText="180" w:vertAnchor="text" w:horzAnchor="page" w:tblpX="401" w:tblpY="191"/>
        <w:tblW w:w="112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9"/>
        <w:gridCol w:w="1318"/>
        <w:gridCol w:w="1541"/>
        <w:gridCol w:w="1039"/>
        <w:gridCol w:w="1440"/>
        <w:gridCol w:w="900"/>
        <w:gridCol w:w="1440"/>
        <w:gridCol w:w="1719"/>
        <w:gridCol w:w="1560"/>
      </w:tblGrid>
      <w:tr w:rsidR="00EF45C3" w:rsidRPr="004C5D91" w14:paraId="6E2FC95C" w14:textId="77777777" w:rsidTr="0096400E">
        <w:trPr>
          <w:trHeight w:val="534"/>
        </w:trPr>
        <w:tc>
          <w:tcPr>
            <w:tcW w:w="309" w:type="dxa"/>
            <w:vAlign w:val="center"/>
          </w:tcPr>
          <w:p w14:paraId="3DBFCC60" w14:textId="77777777" w:rsidR="00EF45C3" w:rsidRPr="004C5D91" w:rsidRDefault="00EF45C3" w:rsidP="004C5D91">
            <w:pPr>
              <w:ind w:left="-180" w:right="-106"/>
              <w:jc w:val="center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>#</w:t>
            </w:r>
          </w:p>
        </w:tc>
        <w:tc>
          <w:tcPr>
            <w:tcW w:w="1318" w:type="dxa"/>
            <w:vAlign w:val="center"/>
          </w:tcPr>
          <w:p w14:paraId="02104B62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საქონლ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დასახელება</w:t>
            </w:r>
          </w:p>
        </w:tc>
        <w:tc>
          <w:tcPr>
            <w:tcW w:w="1541" w:type="dxa"/>
            <w:vAlign w:val="center"/>
          </w:tcPr>
          <w:p w14:paraId="46288D2C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საქონლ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ძირითადი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მახასიათებლები</w:t>
            </w:r>
          </w:p>
        </w:tc>
        <w:tc>
          <w:tcPr>
            <w:tcW w:w="1039" w:type="dxa"/>
            <w:vAlign w:val="center"/>
          </w:tcPr>
          <w:p w14:paraId="1CBCAF06" w14:textId="77777777" w:rsidR="00EF45C3" w:rsidRPr="004C5D91" w:rsidRDefault="00EF45C3" w:rsidP="004C5D91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წარმოშობ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ქვეყანა</w:t>
            </w:r>
          </w:p>
        </w:tc>
        <w:tc>
          <w:tcPr>
            <w:tcW w:w="1440" w:type="dxa"/>
            <w:vAlign w:val="center"/>
          </w:tcPr>
          <w:p w14:paraId="0D934217" w14:textId="77777777" w:rsidR="00EF45C3" w:rsidRPr="004C5D91" w:rsidRDefault="00EF45C3" w:rsidP="004C5D91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საორიენტაციო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რაოდენობა</w:t>
            </w:r>
          </w:p>
        </w:tc>
        <w:tc>
          <w:tcPr>
            <w:tcW w:w="900" w:type="dxa"/>
            <w:vAlign w:val="center"/>
          </w:tcPr>
          <w:p w14:paraId="655B15B7" w14:textId="77777777" w:rsidR="00EF45C3" w:rsidRPr="004C5D91" w:rsidRDefault="00EF45C3" w:rsidP="004C5D91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ერთეულ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ფასი</w:t>
            </w:r>
          </w:p>
          <w:p w14:paraId="725CF182" w14:textId="77777777" w:rsidR="00EF45C3" w:rsidRPr="004C5D91" w:rsidRDefault="00EF45C3" w:rsidP="004C5D91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</w:p>
        </w:tc>
        <w:tc>
          <w:tcPr>
            <w:tcW w:w="1440" w:type="dxa"/>
            <w:vAlign w:val="center"/>
          </w:tcPr>
          <w:p w14:paraId="72A9F4DF" w14:textId="77777777" w:rsidR="00EF45C3" w:rsidRPr="004C5D91" w:rsidRDefault="00EF45C3" w:rsidP="004C5D91">
            <w:pPr>
              <w:ind w:left="-107" w:right="-108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საერთო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საორიენტაციო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ღირებულება</w:t>
            </w:r>
          </w:p>
          <w:p w14:paraId="7D23F789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</w:p>
        </w:tc>
        <w:tc>
          <w:tcPr>
            <w:tcW w:w="1719" w:type="dxa"/>
            <w:shd w:val="clear" w:color="auto" w:fill="auto"/>
            <w:vAlign w:val="center"/>
          </w:tcPr>
          <w:p w14:paraId="67DC2B98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მიწოდებ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ადგილი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0481448F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მიწოდებ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ვადები</w:t>
            </w:r>
          </w:p>
        </w:tc>
      </w:tr>
      <w:tr w:rsidR="00EF45C3" w:rsidRPr="004C5D91" w14:paraId="02ED153F" w14:textId="77777777" w:rsidTr="0096400E">
        <w:trPr>
          <w:trHeight w:val="78"/>
        </w:trPr>
        <w:tc>
          <w:tcPr>
            <w:tcW w:w="309" w:type="dxa"/>
            <w:vAlign w:val="center"/>
          </w:tcPr>
          <w:p w14:paraId="3A4CBD17" w14:textId="77777777" w:rsidR="00EF45C3" w:rsidRPr="004C5D91" w:rsidRDefault="00EF45C3" w:rsidP="004C5D91">
            <w:pPr>
              <w:ind w:left="-180" w:right="-106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>1</w:t>
            </w:r>
          </w:p>
        </w:tc>
        <w:tc>
          <w:tcPr>
            <w:tcW w:w="1318" w:type="dxa"/>
            <w:vAlign w:val="center"/>
          </w:tcPr>
          <w:p w14:paraId="2CFF0023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  <w:highlight w:val="yellow"/>
                <w:lang w:val="ka-GE"/>
              </w:rPr>
              <w:t xml:space="preserve">Efix </w:t>
            </w:r>
            <w:proofErr w:type="spellStart"/>
            <w:r w:rsidRPr="004C5D91"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  <w:highlight w:val="yellow"/>
                <w:lang w:val="ka-GE"/>
              </w:rPr>
              <w:t>Euro</w:t>
            </w:r>
            <w:proofErr w:type="spellEnd"/>
            <w:r w:rsidRPr="004C5D91"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  <w:highlight w:val="yellow"/>
                <w:lang w:val="ka-GE"/>
              </w:rPr>
              <w:t xml:space="preserve"> Premium</w:t>
            </w:r>
          </w:p>
        </w:tc>
        <w:tc>
          <w:tcPr>
            <w:tcW w:w="1541" w:type="dxa"/>
            <w:vAlign w:val="center"/>
          </w:tcPr>
          <w:p w14:paraId="4DB4FDF4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  <w:highlight w:val="yellow"/>
                <w:lang w:val="ka-GE"/>
              </w:rPr>
              <w:t>RON 95</w:t>
            </w:r>
          </w:p>
        </w:tc>
        <w:tc>
          <w:tcPr>
            <w:tcW w:w="1039" w:type="dxa"/>
            <w:vAlign w:val="center"/>
          </w:tcPr>
          <w:p w14:paraId="337F5F2B" w14:textId="77777777" w:rsidR="00EF45C3" w:rsidRPr="004C5D91" w:rsidRDefault="00EF45C3" w:rsidP="004C5D91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რუმინეთი</w:t>
            </w:r>
          </w:p>
        </w:tc>
        <w:tc>
          <w:tcPr>
            <w:tcW w:w="1440" w:type="dxa"/>
            <w:vAlign w:val="center"/>
          </w:tcPr>
          <w:p w14:paraId="3872D32E" w14:textId="77777777" w:rsidR="00EF45C3" w:rsidRPr="004C5D91" w:rsidRDefault="00EF45C3" w:rsidP="004C5D91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bookmarkStart w:id="3" w:name="Text1"/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instrText xml:space="preserve"> FORMTEXT </w:instrTex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fldChar w:fldCharType="separate"/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fldChar w:fldCharType="end"/>
            </w:r>
            <w:bookmarkEnd w:id="3"/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ლიტრი</w:t>
            </w:r>
          </w:p>
        </w:tc>
        <w:tc>
          <w:tcPr>
            <w:tcW w:w="900" w:type="dxa"/>
            <w:vAlign w:val="center"/>
          </w:tcPr>
          <w:sdt>
            <w:sdtPr>
              <w:rPr>
                <w:rStyle w:val="a0"/>
                <w:rFonts w:asciiTheme="minorHAnsi" w:hAnsiTheme="minorHAnsi" w:cstheme="minorHAnsi"/>
                <w:sz w:val="20"/>
                <w:szCs w:val="20"/>
                <w:highlight w:val="yellow"/>
                <w:lang w:val="ka-GE"/>
              </w:rPr>
              <w:id w:val="-806704304"/>
              <w:placeholder>
                <w:docPart w:val="E69156A30C8F48028F629BD40BBC3CD9"/>
              </w:placeholder>
            </w:sdtPr>
            <w:sdtEndPr>
              <w:rPr>
                <w:rStyle w:val="a0"/>
              </w:rPr>
            </w:sdtEndPr>
            <w:sdtContent>
              <w:p w14:paraId="281C6E65" w14:textId="77777777" w:rsidR="00EF45C3" w:rsidRPr="004C5D91" w:rsidRDefault="00BF07B7" w:rsidP="004C5D91">
                <w:pPr>
                  <w:ind w:left="-108" w:right="-65"/>
                  <w:jc w:val="both"/>
                  <w:rPr>
                    <w:rFonts w:asciiTheme="minorHAnsi" w:hAnsiTheme="minorHAnsi" w:cstheme="minorHAnsi"/>
                    <w:b/>
                    <w:sz w:val="20"/>
                    <w:szCs w:val="20"/>
                    <w:highlight w:val="yellow"/>
                    <w:lang w:val="ka-GE"/>
                  </w:rPr>
                </w:pPr>
                <w:sdt>
                  <w:sdtPr>
                    <w:rPr>
                      <w:rStyle w:val="TENDER"/>
                      <w:rFonts w:asciiTheme="minorHAnsi" w:hAnsiTheme="minorHAnsi" w:cstheme="minorHAnsi"/>
                      <w:szCs w:val="20"/>
                      <w:highlight w:val="yellow"/>
                      <w:lang w:val="ka-GE"/>
                    </w:rPr>
                    <w:id w:val="-2082434178"/>
                    <w:placeholder>
                      <w:docPart w:val="D0A2F462B01C4A88B05BC8C858A93B8C"/>
                    </w:placeholder>
                  </w:sdtPr>
                  <w:sdtEndPr>
                    <w:rPr>
                      <w:rStyle w:val="TENDER"/>
                    </w:rPr>
                  </w:sdtEndPr>
                  <w:sdtContent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fldChar w:fldCharType="begin">
                        <w:ffData>
                          <w:name w:val="Text1"/>
                          <w:enabled/>
                          <w:calcOnExit w:val="0"/>
                          <w:textInput/>
                        </w:ffData>
                      </w:fldChar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instrText xml:space="preserve"> FORMTEXT </w:instrText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fldChar w:fldCharType="separate"/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t> </w:t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t> </w:t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t> </w:t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t> </w:t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t> </w:t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fldChar w:fldCharType="end"/>
                    </w:r>
                  </w:sdtContent>
                </w:sdt>
                <w:r w:rsidR="00EF45C3" w:rsidRPr="004C5D91">
                  <w:rPr>
                    <w:rStyle w:val="a"/>
                    <w:rFonts w:asciiTheme="minorHAnsi" w:hAnsiTheme="minorHAnsi" w:cstheme="minorHAnsi"/>
                    <w:sz w:val="20"/>
                    <w:szCs w:val="20"/>
                    <w:highlight w:val="yellow"/>
                    <w:lang w:val="ka-GE"/>
                  </w:rPr>
                  <w:t xml:space="preserve"> </w:t>
                </w:r>
              </w:p>
            </w:sdtContent>
          </w:sdt>
        </w:tc>
        <w:tc>
          <w:tcPr>
            <w:tcW w:w="1440" w:type="dxa"/>
            <w:vAlign w:val="center"/>
          </w:tcPr>
          <w:p w14:paraId="65C3D4A2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fldChar w:fldCharType="begin">
                <w:ffData>
                  <w:name w:val="Text2"/>
                  <w:enabled/>
                  <w:calcOnExit w:val="0"/>
                  <w:textInput/>
                </w:ffData>
              </w:fldChar>
            </w:r>
            <w:bookmarkStart w:id="4" w:name="Text2"/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instrText xml:space="preserve"> FORMTEXT </w:instrTex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fldChar w:fldCharType="separate"/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fldChar w:fldCharType="end"/>
            </w:r>
            <w:bookmarkEnd w:id="4"/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ლარი</w:t>
            </w:r>
          </w:p>
        </w:tc>
        <w:tc>
          <w:tcPr>
            <w:tcW w:w="1719" w:type="dxa"/>
            <w:shd w:val="clear" w:color="auto" w:fill="auto"/>
            <w:vAlign w:val="center"/>
          </w:tcPr>
          <w:p w14:paraId="24C130AE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color w:val="000000"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color w:val="000000"/>
                <w:sz w:val="20"/>
                <w:szCs w:val="20"/>
                <w:highlight w:val="yellow"/>
                <w:lang w:val="ka-GE"/>
              </w:rPr>
              <w:t>ავტოგასამართი</w:t>
            </w:r>
          </w:p>
          <w:p w14:paraId="22755748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color w:val="000000"/>
                <w:sz w:val="20"/>
                <w:szCs w:val="20"/>
                <w:highlight w:val="yellow"/>
                <w:lang w:val="ka-GE"/>
              </w:rPr>
              <w:t>სადგურები</w:t>
            </w:r>
            <w:r w:rsidRPr="004C5D91">
              <w:rPr>
                <w:rFonts w:asciiTheme="minorHAnsi" w:hAnsiTheme="minorHAnsi" w:cstheme="minorHAnsi"/>
                <w:b/>
                <w:color w:val="000000"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color w:val="000000"/>
                <w:sz w:val="20"/>
                <w:szCs w:val="20"/>
                <w:highlight w:val="yellow"/>
                <w:lang w:val="ka-GE"/>
              </w:rPr>
              <w:t>თანდართული</w:t>
            </w:r>
            <w:r w:rsidRPr="004C5D91">
              <w:rPr>
                <w:rFonts w:asciiTheme="minorHAnsi" w:hAnsiTheme="minorHAnsi" w:cstheme="minorHAnsi"/>
                <w:b/>
                <w:color w:val="000000"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color w:val="000000"/>
                <w:sz w:val="20"/>
                <w:szCs w:val="20"/>
                <w:highlight w:val="yellow"/>
                <w:lang w:val="ka-GE"/>
              </w:rPr>
              <w:t>სიის</w:t>
            </w:r>
            <w:r w:rsidRPr="004C5D91">
              <w:rPr>
                <w:rFonts w:asciiTheme="minorHAnsi" w:hAnsiTheme="minorHAnsi" w:cstheme="minorHAnsi"/>
                <w:b/>
                <w:color w:val="000000"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color w:val="000000"/>
                <w:sz w:val="20"/>
                <w:szCs w:val="20"/>
                <w:highlight w:val="yellow"/>
                <w:lang w:val="ka-GE"/>
              </w:rPr>
              <w:t>მიხედვით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0AA2375B" w14:textId="1D7849EF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ხელშეკრულებ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გაფორმებ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თარიღიდან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,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მაგრამ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არაუადრე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202</w:t>
            </w:r>
            <w:r w:rsidR="00EB3170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>1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წლ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1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იანვრიდან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</w:p>
          <w:p w14:paraId="0C325B81" w14:textId="2723A2DD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>31.1</w:t>
            </w:r>
            <w:r w:rsidRPr="004C5D91">
              <w:rPr>
                <w:rFonts w:asciiTheme="minorHAnsi" w:hAnsiTheme="minorHAnsi" w:cstheme="minorHAnsi"/>
                <w:sz w:val="20"/>
                <w:szCs w:val="20"/>
                <w:highlight w:val="yellow"/>
                <w:lang w:val="ka-GE"/>
              </w:rPr>
              <w:t>2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>.202</w:t>
            </w:r>
            <w:r w:rsidR="00CE5663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</w:rPr>
              <w:t>1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>-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მდე</w:t>
            </w:r>
          </w:p>
        </w:tc>
      </w:tr>
    </w:tbl>
    <w:p w14:paraId="5C54B9E6" w14:textId="77777777" w:rsidR="00EF45C3" w:rsidRPr="004C5D91" w:rsidRDefault="00EF45C3" w:rsidP="004C5D91">
      <w:pPr>
        <w:ind w:left="180" w:right="576"/>
        <w:jc w:val="both"/>
        <w:rPr>
          <w:rFonts w:asciiTheme="minorHAnsi" w:hAnsiTheme="minorHAnsi" w:cstheme="minorHAnsi"/>
          <w:bCs/>
          <w:sz w:val="20"/>
          <w:szCs w:val="20"/>
          <w:highlight w:val="yellow"/>
          <w:lang w:val="ka-GE"/>
        </w:rPr>
      </w:pPr>
    </w:p>
    <w:p w14:paraId="396C863F" w14:textId="77777777" w:rsidR="00EF45C3" w:rsidRPr="004C5D91" w:rsidRDefault="00EF45C3" w:rsidP="004C5D91">
      <w:pPr>
        <w:ind w:left="180" w:right="576"/>
        <w:jc w:val="both"/>
        <w:rPr>
          <w:rFonts w:asciiTheme="minorHAnsi" w:hAnsiTheme="minorHAnsi" w:cstheme="minorHAnsi"/>
          <w:color w:val="000000"/>
          <w:sz w:val="20"/>
          <w:szCs w:val="20"/>
          <w:highlight w:val="yellow"/>
          <w:lang w:val="ka-GE"/>
        </w:rPr>
      </w:pPr>
    </w:p>
    <w:p w14:paraId="0539CEA7" w14:textId="77777777" w:rsidR="00EF45C3" w:rsidRPr="004C5D91" w:rsidRDefault="00EF45C3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</w:rPr>
      </w:pPr>
      <w:r w:rsidRPr="004C5D91">
        <w:rPr>
          <w:rFonts w:ascii="Sylfaen" w:hAnsi="Sylfaen" w:cs="Sylfaen"/>
          <w:b/>
          <w:bCs/>
          <w:color w:val="000000"/>
          <w:sz w:val="20"/>
          <w:szCs w:val="20"/>
          <w:highlight w:val="yellow"/>
          <w:lang w:val="ka-GE"/>
        </w:rPr>
        <w:t>მხარეთა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highlight w:val="yellow"/>
          <w:lang w:val="ka-GE"/>
        </w:rPr>
        <w:t>რეკვიზიტები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  <w:lang w:val="ka-GE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09"/>
        <w:gridCol w:w="4651"/>
      </w:tblGrid>
      <w:tr w:rsidR="00EF45C3" w:rsidRPr="004C5D91" w14:paraId="11341F80" w14:textId="77777777" w:rsidTr="0096400E">
        <w:tc>
          <w:tcPr>
            <w:tcW w:w="4709" w:type="dxa"/>
          </w:tcPr>
          <w:p w14:paraId="15B99F6F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</w:pPr>
            <w:r w:rsidRPr="004C5D91">
              <w:rPr>
                <w:b/>
                <w:bCs/>
                <w:color w:val="auto"/>
                <w:sz w:val="20"/>
                <w:szCs w:val="20"/>
                <w:highlight w:val="yellow"/>
                <w:lang w:val="ka-GE"/>
              </w:rPr>
              <w:t>შემსყიდველი</w:t>
            </w:r>
            <w:r w:rsidRPr="004C5D91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  <w:t>:</w:t>
            </w:r>
          </w:p>
          <w:p w14:paraId="0D2612BC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sdt>
            <w:sdtPr>
              <w:rPr>
                <w:rStyle w:val="TENDER"/>
                <w:rFonts w:asciiTheme="minorHAnsi" w:hAnsiTheme="minorHAnsi" w:cstheme="minorHAnsi"/>
                <w:szCs w:val="20"/>
                <w:highlight w:val="yellow"/>
              </w:rPr>
              <w:id w:val="376136486"/>
              <w:placeholder>
                <w:docPart w:val="9DE3B9F168B94B8489498A5DE00015F1"/>
              </w:placeholder>
            </w:sdtPr>
            <w:sdtEndPr>
              <w:rPr>
                <w:rStyle w:val="TENDER"/>
              </w:rPr>
            </w:sdtEndPr>
            <w:sdtContent>
              <w:p w14:paraId="08A96CA0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</w:pP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დასახელება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  <w:t>______</w:t>
                </w:r>
              </w:p>
              <w:p w14:paraId="66B8DDAF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5D1D7F2E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ხელმძღვანელ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პირის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4FA4E42C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</w:p>
              <w:p w14:paraId="03D24B5F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color w:val="auto"/>
                    <w:szCs w:val="20"/>
                    <w:highlight w:val="yellow"/>
                  </w:rPr>
                </w:pP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სახელ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და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გვარ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: </w:t>
                </w:r>
              </w:p>
            </w:sdtContent>
          </w:sdt>
          <w:p w14:paraId="35A237C1" w14:textId="77777777" w:rsidR="00EF45C3" w:rsidRPr="004C5D91" w:rsidRDefault="00EF45C3" w:rsidP="004C5D91">
            <w:pPr>
              <w:pStyle w:val="Default"/>
              <w:jc w:val="both"/>
              <w:rPr>
                <w:rStyle w:val="a"/>
                <w:rFonts w:asciiTheme="minorHAnsi" w:eastAsia="Times New Roman" w:hAnsiTheme="minorHAnsi" w:cstheme="minorHAnsi"/>
                <w:color w:val="auto"/>
                <w:sz w:val="20"/>
                <w:szCs w:val="20"/>
                <w:highlight w:val="yellow"/>
              </w:rPr>
            </w:pPr>
          </w:p>
          <w:p w14:paraId="2B41C274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14CD9FBB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2F757644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4846E46C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62B5D547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74C40105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1E68232A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</w:tc>
        <w:tc>
          <w:tcPr>
            <w:tcW w:w="4651" w:type="dxa"/>
          </w:tcPr>
          <w:p w14:paraId="1C19CFF6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</w:pPr>
            <w:r w:rsidRPr="004C5D91">
              <w:rPr>
                <w:b/>
                <w:bCs/>
                <w:color w:val="auto"/>
                <w:sz w:val="20"/>
                <w:szCs w:val="20"/>
                <w:highlight w:val="yellow"/>
                <w:lang w:val="ka-GE"/>
              </w:rPr>
              <w:t>მიმწოდებელი</w:t>
            </w:r>
            <w:r w:rsidRPr="004C5D91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  <w:t>:</w:t>
            </w:r>
          </w:p>
          <w:p w14:paraId="254BD1B5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</w:rPr>
            </w:pPr>
          </w:p>
          <w:p w14:paraId="68B8CF37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შპს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„</w:t>
            </w: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რომპეტროლ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საქართველო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>“</w:t>
            </w:r>
          </w:p>
          <w:p w14:paraId="14F24F3E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</w:p>
          <w:p w14:paraId="2ED6C455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გენერალური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დირექტორი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</w:p>
          <w:p w14:paraId="0036BD4F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ზამანბეკ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მირზაიანოვი</w:t>
            </w:r>
          </w:p>
          <w:p w14:paraId="4F093DAA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</w:p>
          <w:p w14:paraId="308F84EB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ფინანსური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დირექტორი</w:t>
            </w:r>
          </w:p>
          <w:p w14:paraId="0CEAEB4A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მალიკ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ტულეკოვი</w:t>
            </w:r>
          </w:p>
          <w:p w14:paraId="2B51270A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en-GB"/>
              </w:rPr>
            </w:pPr>
          </w:p>
          <w:p w14:paraId="6353641A" w14:textId="77777777" w:rsidR="00EF45C3" w:rsidRPr="004C5D91" w:rsidRDefault="00EF45C3" w:rsidP="004C5D91">
            <w:pPr>
              <w:jc w:val="both"/>
              <w:outlineLvl w:val="0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</w:tc>
      </w:tr>
    </w:tbl>
    <w:p w14:paraId="00D667C0" w14:textId="77777777" w:rsidR="00EF45C3" w:rsidRPr="004C5D91" w:rsidRDefault="00EF45C3" w:rsidP="004C5D91">
      <w:pPr>
        <w:ind w:left="180" w:right="576"/>
        <w:jc w:val="both"/>
        <w:rPr>
          <w:rFonts w:asciiTheme="minorHAnsi" w:hAnsiTheme="minorHAnsi" w:cstheme="minorHAnsi"/>
          <w:color w:val="000000"/>
          <w:sz w:val="20"/>
          <w:szCs w:val="20"/>
          <w:highlight w:val="yellow"/>
          <w:lang w:val="ka-GE"/>
        </w:rPr>
      </w:pPr>
    </w:p>
    <w:p w14:paraId="3C56D981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</w:p>
    <w:p w14:paraId="6AE2ED40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</w:p>
    <w:p w14:paraId="1EB4A84A" w14:textId="1182007F" w:rsidR="00EF45C3" w:rsidRPr="004C5D91" w:rsidRDefault="00EF45C3" w:rsidP="004C5D91">
      <w:pPr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br w:type="page"/>
      </w:r>
    </w:p>
    <w:p w14:paraId="4359BCA9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</w:p>
    <w:p w14:paraId="13A8D210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</w:p>
    <w:p w14:paraId="4E8F659C" w14:textId="77777777" w:rsidR="00EF45C3" w:rsidRPr="004C5D91" w:rsidRDefault="00EF45C3" w:rsidP="004C5D91">
      <w:pPr>
        <w:spacing w:after="160"/>
        <w:ind w:left="90"/>
        <w:jc w:val="center"/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</w:pPr>
      <w:r w:rsidRPr="004C5D91">
        <w:rPr>
          <w:rFonts w:ascii="Sylfaen" w:hAnsi="Sylfaen" w:cs="Sylfaen"/>
          <w:b/>
          <w:sz w:val="20"/>
          <w:szCs w:val="20"/>
          <w:highlight w:val="yellow"/>
          <w:lang w:val="ka-GE"/>
        </w:rPr>
        <w:t>დანართი</w:t>
      </w:r>
      <w:r w:rsidRPr="004C5D91"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  <w:t xml:space="preserve"> №3</w:t>
      </w:r>
    </w:p>
    <w:p w14:paraId="6E39FB8B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სატენდერო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წინადადებით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წარმოდგენილ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ავტოგასამართ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სადგურების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ჩამონათვალ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,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რომელზეც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კონსოლიდირებულ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ტენდერის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ფარგლებშ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bookmarkStart w:id="5" w:name="_GoBack"/>
      <w:bookmarkEnd w:id="5"/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მოხდეს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საწვავის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მიწოდება</w:t>
      </w:r>
    </w:p>
    <w:p w14:paraId="4173F696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  <w:proofErr w:type="spellStart"/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მიმწიდებლის</w:t>
      </w:r>
      <w:proofErr w:type="spellEnd"/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ქსელშ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არსებულ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ყველა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ავტოგასამართ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სადგურ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,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რომელიც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შესაბამის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წესით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არის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აღჭურვილი</w:t>
      </w:r>
    </w:p>
    <w:p w14:paraId="18C7B255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</w:p>
    <w:p w14:paraId="4011388D" w14:textId="77777777" w:rsidR="00EF45C3" w:rsidRPr="004C5D91" w:rsidRDefault="00EF45C3" w:rsidP="004C5D91">
      <w:pPr>
        <w:pStyle w:val="Heading1"/>
        <w:spacing w:before="163"/>
        <w:ind w:left="0"/>
        <w:jc w:val="both"/>
        <w:rPr>
          <w:rFonts w:asciiTheme="minorHAnsi" w:hAnsiTheme="minorHAnsi" w:cstheme="minorHAnsi"/>
          <w:highlight w:val="yellow"/>
          <w:lang w:val="ka-GE"/>
        </w:rPr>
      </w:pPr>
    </w:p>
    <w:p w14:paraId="6FB3529C" w14:textId="77777777" w:rsidR="00EF45C3" w:rsidRPr="004C5D91" w:rsidRDefault="00EF45C3" w:rsidP="004C5D91">
      <w:pPr>
        <w:pStyle w:val="Heading1"/>
        <w:spacing w:before="163"/>
        <w:ind w:left="0"/>
        <w:jc w:val="both"/>
        <w:rPr>
          <w:rFonts w:asciiTheme="minorHAnsi" w:hAnsiTheme="minorHAnsi" w:cstheme="minorHAnsi"/>
          <w:highlight w:val="yellow"/>
          <w:lang w:val="ka-GE"/>
        </w:rPr>
      </w:pPr>
    </w:p>
    <w:p w14:paraId="715CEA85" w14:textId="77777777" w:rsidR="00EF45C3" w:rsidRPr="004C5D91" w:rsidRDefault="00EF45C3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</w:rPr>
      </w:pPr>
      <w:r w:rsidRPr="004C5D91">
        <w:rPr>
          <w:rFonts w:ascii="Sylfaen" w:hAnsi="Sylfaen" w:cs="Sylfaen"/>
          <w:b/>
          <w:bCs/>
          <w:color w:val="000000"/>
          <w:sz w:val="20"/>
          <w:szCs w:val="20"/>
          <w:highlight w:val="yellow"/>
          <w:lang w:val="ka-GE"/>
        </w:rPr>
        <w:t>მხარეთა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highlight w:val="yellow"/>
          <w:lang w:val="ka-GE"/>
        </w:rPr>
        <w:t>რეკვიზიტები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  <w:lang w:val="ka-GE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09"/>
        <w:gridCol w:w="4651"/>
      </w:tblGrid>
      <w:tr w:rsidR="00EF45C3" w:rsidRPr="004C5D91" w14:paraId="4DE284E3" w14:textId="77777777" w:rsidTr="0096400E">
        <w:tc>
          <w:tcPr>
            <w:tcW w:w="4709" w:type="dxa"/>
          </w:tcPr>
          <w:p w14:paraId="149DD267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</w:pPr>
            <w:r w:rsidRPr="004C5D91">
              <w:rPr>
                <w:b/>
                <w:bCs/>
                <w:color w:val="auto"/>
                <w:sz w:val="20"/>
                <w:szCs w:val="20"/>
                <w:highlight w:val="yellow"/>
                <w:lang w:val="ka-GE"/>
              </w:rPr>
              <w:t>შემსყიდველი</w:t>
            </w:r>
            <w:r w:rsidRPr="004C5D91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  <w:t>:</w:t>
            </w:r>
          </w:p>
          <w:p w14:paraId="059D640E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sdt>
            <w:sdtPr>
              <w:rPr>
                <w:rStyle w:val="TENDER"/>
                <w:rFonts w:asciiTheme="minorHAnsi" w:hAnsiTheme="minorHAnsi" w:cstheme="minorHAnsi"/>
                <w:szCs w:val="20"/>
                <w:highlight w:val="yellow"/>
              </w:rPr>
              <w:id w:val="2100281769"/>
              <w:placeholder>
                <w:docPart w:val="8F957A7171644B2B871BA211F99BDB44"/>
              </w:placeholder>
            </w:sdtPr>
            <w:sdtEndPr>
              <w:rPr>
                <w:rStyle w:val="TENDER"/>
              </w:rPr>
            </w:sdtEndPr>
            <w:sdtContent>
              <w:p w14:paraId="02142E21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</w:pP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დასახელება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  <w:t>______</w:t>
                </w:r>
              </w:p>
              <w:p w14:paraId="5B3A4E93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66E54C26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ხელმძღვანელ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პირის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05A72A1F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</w:p>
              <w:p w14:paraId="79079258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color w:val="auto"/>
                    <w:szCs w:val="20"/>
                    <w:highlight w:val="yellow"/>
                  </w:rPr>
                </w:pP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სახელ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და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გვარ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: </w:t>
                </w:r>
              </w:p>
            </w:sdtContent>
          </w:sdt>
          <w:p w14:paraId="328624D1" w14:textId="77777777" w:rsidR="00EF45C3" w:rsidRPr="004C5D91" w:rsidRDefault="00EF45C3" w:rsidP="004C5D91">
            <w:pPr>
              <w:pStyle w:val="Default"/>
              <w:jc w:val="both"/>
              <w:rPr>
                <w:rStyle w:val="a"/>
                <w:rFonts w:asciiTheme="minorHAnsi" w:eastAsia="Times New Roman" w:hAnsiTheme="minorHAnsi" w:cstheme="minorHAnsi"/>
                <w:color w:val="auto"/>
                <w:sz w:val="20"/>
                <w:szCs w:val="20"/>
                <w:highlight w:val="yellow"/>
              </w:rPr>
            </w:pPr>
          </w:p>
          <w:p w14:paraId="5F3F40AA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18A09253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631A4873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025A5CDE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5FA95224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7DC11055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729C9B3D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</w:tc>
        <w:tc>
          <w:tcPr>
            <w:tcW w:w="4651" w:type="dxa"/>
          </w:tcPr>
          <w:p w14:paraId="7CFC77DB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</w:pPr>
            <w:r w:rsidRPr="004C5D91">
              <w:rPr>
                <w:b/>
                <w:bCs/>
                <w:color w:val="auto"/>
                <w:sz w:val="20"/>
                <w:szCs w:val="20"/>
                <w:highlight w:val="yellow"/>
                <w:lang w:val="ka-GE"/>
              </w:rPr>
              <w:t>მიმწოდებელი</w:t>
            </w:r>
            <w:r w:rsidRPr="004C5D91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  <w:t>:</w:t>
            </w:r>
          </w:p>
          <w:p w14:paraId="7C8F00C5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</w:rPr>
            </w:pPr>
          </w:p>
          <w:p w14:paraId="151D7B48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შპს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„</w:t>
            </w: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რომპეტროლ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საქართველო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>“</w:t>
            </w:r>
          </w:p>
          <w:p w14:paraId="270F3A6C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</w:p>
          <w:p w14:paraId="0E40FCBB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გენერალური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დირექტორი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</w:p>
          <w:p w14:paraId="6E2C4DF3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ზამანბეკ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მირზაიანოვი</w:t>
            </w:r>
          </w:p>
          <w:p w14:paraId="34B75013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</w:p>
          <w:p w14:paraId="7787B8D9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ფინანსური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დირექტორი</w:t>
            </w:r>
          </w:p>
          <w:p w14:paraId="2CCB55C5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მალიკ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ტულეკოვი</w:t>
            </w:r>
          </w:p>
          <w:p w14:paraId="0FA620A4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en-GB"/>
              </w:rPr>
            </w:pPr>
          </w:p>
          <w:p w14:paraId="733EDE49" w14:textId="77777777" w:rsidR="00EF45C3" w:rsidRPr="004C5D91" w:rsidRDefault="00EF45C3" w:rsidP="004C5D91">
            <w:pPr>
              <w:jc w:val="both"/>
              <w:outlineLvl w:val="0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</w:tc>
      </w:tr>
      <w:permEnd w:id="1093805172"/>
    </w:tbl>
    <w:p w14:paraId="600659D7" w14:textId="77777777" w:rsidR="00A963FE" w:rsidRPr="004C5D91" w:rsidRDefault="00A963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sectPr w:rsidR="00A963FE" w:rsidRPr="004C5D91" w:rsidSect="00EA09F3">
      <w:headerReference w:type="default" r:id="rId25"/>
      <w:footerReference w:type="default" r:id="rId26"/>
      <w:pgSz w:w="12240" w:h="15840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D2BF44" w14:textId="77777777" w:rsidR="00BF07B7" w:rsidRDefault="00BF07B7" w:rsidP="00302C7D">
      <w:r>
        <w:separator/>
      </w:r>
    </w:p>
  </w:endnote>
  <w:endnote w:type="continuationSeparator" w:id="0">
    <w:p w14:paraId="44010D73" w14:textId="77777777" w:rsidR="00BF07B7" w:rsidRDefault="00BF07B7" w:rsidP="00302C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DejaVu Sans">
    <w:altName w:val="Arial"/>
    <w:charset w:val="00"/>
    <w:family w:val="swiss"/>
    <w:pitch w:val="variable"/>
    <w:sig w:usb0="E7002EFF" w:usb1="D200FDFF" w:usb2="0A046029" w:usb3="00000000" w:csb0="8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604030504040204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20300000000000000"/>
    <w:charset w:val="88"/>
    <w:family w:val="roman"/>
    <w:pitch w:val="variable"/>
    <w:sig w:usb0="A00002FF" w:usb1="28CFFCFA" w:usb2="00000016" w:usb3="00000000" w:csb0="001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A92280" w14:textId="77777777" w:rsidR="004C5D91" w:rsidRDefault="004C5D91" w:rsidP="00A7168F">
    <w:pPr>
      <w:pStyle w:val="Footer"/>
      <w:jc w:val="center"/>
      <w:rPr>
        <w:rFonts w:ascii="Century Gothic" w:hAnsi="Century Gothic"/>
        <w:sz w:val="16"/>
        <w:szCs w:val="16"/>
      </w:rPr>
    </w:pPr>
    <w:r w:rsidRPr="00802672">
      <w:rPr>
        <w:noProof/>
      </w:rPr>
      <w:drawing>
        <wp:inline distT="0" distB="0" distL="0" distR="0" wp14:anchorId="7B5349EF" wp14:editId="4548580D">
          <wp:extent cx="5943600" cy="230270"/>
          <wp:effectExtent l="0" t="0" r="0" b="0"/>
          <wp:docPr id="12" name="Picture 32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2"/>
                  <pic:cNvPicPr>
                    <a:picLocks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43600" cy="2302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0E9D5F58" w14:textId="66478582" w:rsidR="004C5D91" w:rsidRDefault="004C5D91" w:rsidP="00FE3812">
    <w:pPr>
      <w:pStyle w:val="Footer"/>
      <w:tabs>
        <w:tab w:val="clear" w:pos="9360"/>
        <w:tab w:val="left" w:pos="7800"/>
      </w:tabs>
      <w:rPr>
        <w:rFonts w:ascii="Century Gothic" w:hAnsi="Century Gothic"/>
        <w:sz w:val="16"/>
        <w:szCs w:val="16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675"/>
      <w:gridCol w:w="4675"/>
    </w:tblGrid>
    <w:tr w:rsidR="004C5D91" w:rsidRPr="00AF3579" w14:paraId="4C26A650" w14:textId="77777777" w:rsidTr="004C5D91">
      <w:tc>
        <w:tcPr>
          <w:tcW w:w="4675" w:type="dxa"/>
        </w:tcPr>
        <w:p w14:paraId="2804E42D" w14:textId="77777777" w:rsidR="004C5D91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5EB253FC" w14:textId="77777777" w:rsidR="004C5D91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7A4CC8E1" w14:textId="77777777" w:rsidR="004C5D91" w:rsidRPr="00AF3579" w:rsidRDefault="004C5D91" w:rsidP="003C25C5">
          <w:pPr>
            <w:pStyle w:val="Footer"/>
            <w:rPr>
              <w:rFonts w:cstheme="minorHAnsi"/>
              <w:sz w:val="20"/>
              <w:szCs w:val="20"/>
              <w:lang w:val="ka-GE"/>
            </w:rPr>
          </w:pPr>
          <w:r w:rsidRPr="00AF3579">
            <w:rPr>
              <w:rFonts w:ascii="Sylfaen" w:hAnsi="Sylfaen" w:cs="Sylfaen"/>
              <w:sz w:val="20"/>
              <w:szCs w:val="20"/>
              <w:lang w:val="ka-GE"/>
            </w:rPr>
            <w:t>მომწოდებელი</w:t>
          </w:r>
          <w:r w:rsidRPr="00AF3579">
            <w:rPr>
              <w:rFonts w:cstheme="minorHAnsi"/>
              <w:sz w:val="20"/>
              <w:szCs w:val="20"/>
              <w:lang w:val="ka-GE"/>
            </w:rPr>
            <w:t xml:space="preserve">   ___________________________</w:t>
          </w:r>
        </w:p>
      </w:tc>
      <w:tc>
        <w:tcPr>
          <w:tcW w:w="4675" w:type="dxa"/>
        </w:tcPr>
        <w:p w14:paraId="6EC353E0" w14:textId="77777777" w:rsidR="004C5D91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5675A731" w14:textId="77777777" w:rsidR="004C5D91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7A9BF583" w14:textId="77777777" w:rsidR="004C5D91" w:rsidRPr="00AF3579" w:rsidRDefault="004C5D91" w:rsidP="003C25C5">
          <w:pPr>
            <w:pStyle w:val="Footer"/>
            <w:rPr>
              <w:rFonts w:cstheme="minorHAnsi"/>
              <w:sz w:val="20"/>
              <w:szCs w:val="20"/>
              <w:lang w:val="ka-GE"/>
            </w:rPr>
          </w:pPr>
          <w:r w:rsidRPr="00AF3579">
            <w:rPr>
              <w:rFonts w:ascii="Sylfaen" w:hAnsi="Sylfaen" w:cs="Sylfaen"/>
              <w:sz w:val="20"/>
              <w:szCs w:val="20"/>
              <w:lang w:val="ka-GE"/>
            </w:rPr>
            <w:t>შემსყიდველი</w:t>
          </w:r>
          <w:r w:rsidRPr="00AF3579">
            <w:rPr>
              <w:rFonts w:cstheme="minorHAnsi"/>
              <w:sz w:val="20"/>
              <w:szCs w:val="20"/>
              <w:lang w:val="ka-GE"/>
            </w:rPr>
            <w:t xml:space="preserve">  _____________________________</w:t>
          </w:r>
        </w:p>
      </w:tc>
    </w:tr>
  </w:tbl>
  <w:p w14:paraId="0E3403F8" w14:textId="77777777" w:rsidR="004C5D91" w:rsidRDefault="004C5D91" w:rsidP="003C25C5">
    <w:pPr>
      <w:pStyle w:val="Footer"/>
      <w:tabs>
        <w:tab w:val="clear" w:pos="9360"/>
        <w:tab w:val="left" w:pos="7800"/>
      </w:tabs>
      <w:rPr>
        <w:rFonts w:ascii="Century Gothic" w:hAnsi="Century Gothic"/>
        <w:sz w:val="16"/>
        <w:szCs w:val="16"/>
      </w:rPr>
    </w:pPr>
  </w:p>
  <w:p w14:paraId="76A0F1F6" w14:textId="46F0CD9A" w:rsidR="004C5D91" w:rsidRPr="00FE3812" w:rsidRDefault="004C5D91" w:rsidP="00C23E79">
    <w:pPr>
      <w:pStyle w:val="Footer"/>
      <w:jc w:val="center"/>
      <w:rPr>
        <w:rFonts w:ascii="Century Gothic" w:hAnsi="Century Gothic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52782D1" w14:textId="77777777" w:rsidR="00BF07B7" w:rsidRDefault="00BF07B7" w:rsidP="00302C7D">
      <w:r>
        <w:separator/>
      </w:r>
    </w:p>
  </w:footnote>
  <w:footnote w:type="continuationSeparator" w:id="0">
    <w:p w14:paraId="4B4F5C21" w14:textId="77777777" w:rsidR="00BF07B7" w:rsidRDefault="00BF07B7" w:rsidP="00302C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62C4BD" w14:textId="13B4A141" w:rsidR="004C5D91" w:rsidRDefault="004C5D91">
    <w:pPr>
      <w:pStyle w:val="Header"/>
    </w:pPr>
    <w:r>
      <w:rPr>
        <w:rFonts w:ascii="Century Gothic" w:hAnsi="Century Gothic"/>
        <w:noProof/>
      </w:rPr>
      <w:drawing>
        <wp:anchor distT="0" distB="0" distL="114300" distR="114300" simplePos="0" relativeHeight="251663360" behindDoc="0" locked="0" layoutInCell="1" allowOverlap="1" wp14:anchorId="139B0060" wp14:editId="5057858A">
          <wp:simplePos x="0" y="0"/>
          <wp:positionH relativeFrom="margin">
            <wp:posOffset>3219450</wp:posOffset>
          </wp:positionH>
          <wp:positionV relativeFrom="margin">
            <wp:posOffset>-905510</wp:posOffset>
          </wp:positionV>
          <wp:extent cx="2860675" cy="714375"/>
          <wp:effectExtent l="0" t="0" r="0" b="0"/>
          <wp:wrapSquare wrapText="bothSides"/>
          <wp:docPr id="10" name="Picture 10" descr="A close up of a logo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A close up of a logo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860675" cy="71437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C30DEF">
      <w:rPr>
        <w:rFonts w:ascii="Century Gothic" w:hAnsi="Century Gothic"/>
        <w:noProof/>
      </w:rPr>
      <w:drawing>
        <wp:anchor distT="0" distB="0" distL="114300" distR="114300" simplePos="0" relativeHeight="251662336" behindDoc="0" locked="0" layoutInCell="1" allowOverlap="1" wp14:anchorId="0998AEA0" wp14:editId="63504161">
          <wp:simplePos x="0" y="0"/>
          <wp:positionH relativeFrom="margin">
            <wp:posOffset>-914237</wp:posOffset>
          </wp:positionH>
          <wp:positionV relativeFrom="margin">
            <wp:posOffset>-906780</wp:posOffset>
          </wp:positionV>
          <wp:extent cx="1513205" cy="920750"/>
          <wp:effectExtent l="0" t="0" r="0" b="0"/>
          <wp:wrapSquare wrapText="bothSides"/>
          <wp:docPr id="11" name="Picture 29" descr="A close up of a logo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9" descr="A close up of a logo&#10;&#10;Description automatically generated"/>
                  <pic:cNvPicPr>
                    <a:picLocks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13205" cy="920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26278"/>
    <w:multiLevelType w:val="multilevel"/>
    <w:tmpl w:val="C8D662F0"/>
    <w:lvl w:ilvl="0">
      <w:start w:val="4"/>
      <w:numFmt w:val="decimal"/>
      <w:lvlText w:val="%1"/>
      <w:lvlJc w:val="left"/>
      <w:pPr>
        <w:ind w:left="360" w:hanging="360"/>
      </w:pPr>
      <w:rPr>
        <w:rFonts w:eastAsia="Times New Roman" w:cs="Sylfaen" w:hint="default"/>
        <w:b/>
        <w:color w:val="000000"/>
        <w:sz w:val="20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eastAsia="Times New Roman" w:cs="Sylfaen" w:hint="default"/>
        <w:b/>
        <w:color w:val="000000"/>
        <w:sz w:val="2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="Times New Roman" w:cs="Sylfaen" w:hint="default"/>
        <w:b/>
        <w:color w:val="000000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="Times New Roman" w:cs="Sylfaen" w:hint="default"/>
        <w:b/>
        <w:color w:val="000000"/>
        <w:sz w:val="2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="Times New Roman" w:cs="Sylfaen" w:hint="default"/>
        <w:b/>
        <w:color w:val="000000"/>
        <w:sz w:val="2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="Times New Roman" w:cs="Sylfaen" w:hint="default"/>
        <w:b/>
        <w:color w:val="000000"/>
        <w:sz w:val="2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="Times New Roman" w:cs="Sylfaen" w:hint="default"/>
        <w:b/>
        <w:color w:val="000000"/>
        <w:sz w:val="2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eastAsia="Times New Roman" w:cs="Sylfaen" w:hint="default"/>
        <w:b/>
        <w:color w:val="000000"/>
        <w:sz w:val="20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eastAsia="Times New Roman" w:cs="Sylfaen" w:hint="default"/>
        <w:b/>
        <w:color w:val="000000"/>
        <w:sz w:val="20"/>
      </w:rPr>
    </w:lvl>
  </w:abstractNum>
  <w:abstractNum w:abstractNumId="1" w15:restartNumberingAfterBreak="0">
    <w:nsid w:val="027A300D"/>
    <w:multiLevelType w:val="hybridMultilevel"/>
    <w:tmpl w:val="4246FF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247BF0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B1568BC"/>
    <w:multiLevelType w:val="hybridMultilevel"/>
    <w:tmpl w:val="EEBA0136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6D1161"/>
    <w:multiLevelType w:val="multilevel"/>
    <w:tmpl w:val="C6D0BA8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sz w:val="24"/>
      </w:rPr>
    </w:lvl>
    <w:lvl w:ilvl="2">
      <w:start w:val="1"/>
      <w:numFmt w:val="decimal"/>
      <w:isLgl/>
      <w:lvlText w:val="%1.%2.%3"/>
      <w:lvlJc w:val="left"/>
      <w:pPr>
        <w:ind w:left="720" w:hanging="360"/>
      </w:pPr>
      <w:rPr>
        <w:sz w:val="24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sz w:val="24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sz w:val="24"/>
      </w:rPr>
    </w:lvl>
    <w:lvl w:ilvl="5">
      <w:start w:val="1"/>
      <w:numFmt w:val="decimal"/>
      <w:isLgl/>
      <w:lvlText w:val="%1.%2.%3.%4.%5.%6"/>
      <w:lvlJc w:val="left"/>
      <w:pPr>
        <w:ind w:left="1080" w:hanging="720"/>
      </w:pPr>
      <w:rPr>
        <w:sz w:val="24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sz w:val="24"/>
      </w:rPr>
    </w:lvl>
    <w:lvl w:ilvl="7">
      <w:start w:val="1"/>
      <w:numFmt w:val="decimal"/>
      <w:isLgl/>
      <w:lvlText w:val="%1.%2.%3.%4.%5.%6.%7.%8"/>
      <w:lvlJc w:val="left"/>
      <w:pPr>
        <w:ind w:left="1440" w:hanging="1080"/>
      </w:pPr>
      <w:rPr>
        <w:sz w:val="24"/>
      </w:rPr>
    </w:lvl>
    <w:lvl w:ilvl="8">
      <w:start w:val="1"/>
      <w:numFmt w:val="decimal"/>
      <w:isLgl/>
      <w:lvlText w:val="%1.%2.%3.%4.%5.%6.%7.%8.%9"/>
      <w:lvlJc w:val="left"/>
      <w:pPr>
        <w:ind w:left="1440" w:hanging="1080"/>
      </w:pPr>
      <w:rPr>
        <w:sz w:val="24"/>
      </w:rPr>
    </w:lvl>
  </w:abstractNum>
  <w:abstractNum w:abstractNumId="5" w15:restartNumberingAfterBreak="0">
    <w:nsid w:val="1080333E"/>
    <w:multiLevelType w:val="multilevel"/>
    <w:tmpl w:val="F89AE150"/>
    <w:lvl w:ilvl="0">
      <w:start w:val="7"/>
      <w:numFmt w:val="decimal"/>
      <w:lvlText w:val="%1."/>
      <w:lvlJc w:val="left"/>
      <w:pPr>
        <w:ind w:left="360" w:hanging="360"/>
      </w:pPr>
      <w:rPr>
        <w:rFonts w:eastAsia="Times New Roman" w:hint="default"/>
        <w:sz w:val="20"/>
      </w:rPr>
    </w:lvl>
    <w:lvl w:ilvl="1">
      <w:start w:val="4"/>
      <w:numFmt w:val="decimal"/>
      <w:lvlText w:val="%1.%2."/>
      <w:lvlJc w:val="left"/>
      <w:pPr>
        <w:ind w:left="-90" w:hanging="360"/>
      </w:pPr>
      <w:rPr>
        <w:rFonts w:eastAsia="Times New Roman" w:hint="default"/>
        <w:sz w:val="20"/>
      </w:rPr>
    </w:lvl>
    <w:lvl w:ilvl="2">
      <w:start w:val="1"/>
      <w:numFmt w:val="decimal"/>
      <w:lvlText w:val="%1.%2.%3."/>
      <w:lvlJc w:val="left"/>
      <w:pPr>
        <w:ind w:left="-180" w:hanging="720"/>
      </w:pPr>
      <w:rPr>
        <w:rFonts w:eastAsia="Times New Roman" w:hint="default"/>
        <w:sz w:val="20"/>
      </w:rPr>
    </w:lvl>
    <w:lvl w:ilvl="3">
      <w:start w:val="1"/>
      <w:numFmt w:val="decimal"/>
      <w:lvlText w:val="%1.%2.%3.%4."/>
      <w:lvlJc w:val="left"/>
      <w:pPr>
        <w:ind w:left="-630" w:hanging="720"/>
      </w:pPr>
      <w:rPr>
        <w:rFonts w:eastAsia="Times New Roman" w:hint="default"/>
        <w:sz w:val="20"/>
      </w:rPr>
    </w:lvl>
    <w:lvl w:ilvl="4">
      <w:start w:val="1"/>
      <w:numFmt w:val="decimal"/>
      <w:lvlText w:val="%1.%2.%3.%4.%5."/>
      <w:lvlJc w:val="left"/>
      <w:pPr>
        <w:ind w:left="-720" w:hanging="1080"/>
      </w:pPr>
      <w:rPr>
        <w:rFonts w:eastAsia="Times New Roman" w:hint="default"/>
        <w:sz w:val="20"/>
      </w:rPr>
    </w:lvl>
    <w:lvl w:ilvl="5">
      <w:start w:val="1"/>
      <w:numFmt w:val="decimal"/>
      <w:lvlText w:val="%1.%2.%3.%4.%5.%6."/>
      <w:lvlJc w:val="left"/>
      <w:pPr>
        <w:ind w:left="-1170" w:hanging="1080"/>
      </w:pPr>
      <w:rPr>
        <w:rFonts w:eastAsia="Times New Roman" w:hint="default"/>
        <w:sz w:val="20"/>
      </w:rPr>
    </w:lvl>
    <w:lvl w:ilvl="6">
      <w:start w:val="1"/>
      <w:numFmt w:val="decimal"/>
      <w:lvlText w:val="%1.%2.%3.%4.%5.%6.%7."/>
      <w:lvlJc w:val="left"/>
      <w:pPr>
        <w:ind w:left="-1260" w:hanging="1440"/>
      </w:pPr>
      <w:rPr>
        <w:rFonts w:eastAsia="Times New Roman" w:hint="default"/>
        <w:sz w:val="20"/>
      </w:rPr>
    </w:lvl>
    <w:lvl w:ilvl="7">
      <w:start w:val="1"/>
      <w:numFmt w:val="decimal"/>
      <w:lvlText w:val="%1.%2.%3.%4.%5.%6.%7.%8."/>
      <w:lvlJc w:val="left"/>
      <w:pPr>
        <w:ind w:left="-1710" w:hanging="1440"/>
      </w:pPr>
      <w:rPr>
        <w:rFonts w:eastAsia="Times New Roman" w:hint="default"/>
        <w:sz w:val="20"/>
      </w:rPr>
    </w:lvl>
    <w:lvl w:ilvl="8">
      <w:start w:val="1"/>
      <w:numFmt w:val="decimal"/>
      <w:lvlText w:val="%1.%2.%3.%4.%5.%6.%7.%8.%9."/>
      <w:lvlJc w:val="left"/>
      <w:pPr>
        <w:ind w:left="-1800" w:hanging="1800"/>
      </w:pPr>
      <w:rPr>
        <w:rFonts w:eastAsia="Times New Roman" w:hint="default"/>
        <w:sz w:val="20"/>
      </w:rPr>
    </w:lvl>
  </w:abstractNum>
  <w:abstractNum w:abstractNumId="6" w15:restartNumberingAfterBreak="0">
    <w:nsid w:val="139450F3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14A52FBB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15A22103"/>
    <w:multiLevelType w:val="hybridMultilevel"/>
    <w:tmpl w:val="066815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132A16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1F287B62"/>
    <w:multiLevelType w:val="multilevel"/>
    <w:tmpl w:val="84A8C03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decimal"/>
      <w:lvlText w:val="%1.%2."/>
      <w:lvlJc w:val="left"/>
      <w:pPr>
        <w:tabs>
          <w:tab w:val="num" w:pos="2160"/>
        </w:tabs>
        <w:ind w:left="187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1944" w:hanging="14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280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31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381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432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482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5400" w:hanging="1440"/>
      </w:pPr>
      <w:rPr>
        <w:rFonts w:cs="Times New Roman" w:hint="default"/>
      </w:rPr>
    </w:lvl>
  </w:abstractNum>
  <w:abstractNum w:abstractNumId="11" w15:restartNumberingAfterBreak="0">
    <w:nsid w:val="26292E79"/>
    <w:multiLevelType w:val="hybridMultilevel"/>
    <w:tmpl w:val="B2EEC3CE"/>
    <w:lvl w:ilvl="0" w:tplc="4B66ED28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87136B0"/>
    <w:multiLevelType w:val="multilevel"/>
    <w:tmpl w:val="8F623F76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-9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-1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-6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7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-1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-12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-17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1800" w:hanging="1800"/>
      </w:pPr>
      <w:rPr>
        <w:rFonts w:hint="default"/>
      </w:rPr>
    </w:lvl>
  </w:abstractNum>
  <w:abstractNum w:abstractNumId="13" w15:restartNumberingAfterBreak="0">
    <w:nsid w:val="29D62C05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EE660E7"/>
    <w:multiLevelType w:val="multilevel"/>
    <w:tmpl w:val="126654E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 w:val="0"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3033F0A"/>
    <w:multiLevelType w:val="multilevel"/>
    <w:tmpl w:val="E220AC3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3495635D"/>
    <w:multiLevelType w:val="multilevel"/>
    <w:tmpl w:val="AF9CA4B0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90" w:hanging="5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17" w15:restartNumberingAfterBreak="0">
    <w:nsid w:val="3834559B"/>
    <w:multiLevelType w:val="multilevel"/>
    <w:tmpl w:val="56B6FEC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404A0FFD"/>
    <w:multiLevelType w:val="multilevel"/>
    <w:tmpl w:val="706668DC"/>
    <w:lvl w:ilvl="0">
      <w:start w:val="10"/>
      <w:numFmt w:val="decimal"/>
      <w:lvlText w:val="%1."/>
      <w:lvlJc w:val="left"/>
      <w:pPr>
        <w:ind w:left="720" w:hanging="360"/>
      </w:pPr>
      <w:rPr>
        <w:rFonts w:ascii="Sylfaen" w:hAnsi="Sylfaen" w:cs="Sylfaen" w:hint="default"/>
      </w:rPr>
    </w:lvl>
    <w:lvl w:ilvl="1">
      <w:start w:val="2"/>
      <w:numFmt w:val="decimal"/>
      <w:isLgl/>
      <w:lvlText w:val="%1.%2."/>
      <w:lvlJc w:val="left"/>
      <w:pPr>
        <w:ind w:left="840" w:hanging="48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color w:val="auto"/>
      </w:rPr>
    </w:lvl>
  </w:abstractNum>
  <w:abstractNum w:abstractNumId="19" w15:restartNumberingAfterBreak="0">
    <w:nsid w:val="42B900BD"/>
    <w:multiLevelType w:val="multilevel"/>
    <w:tmpl w:val="0FB4C41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435A0860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440006EA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46C25585"/>
    <w:multiLevelType w:val="multilevel"/>
    <w:tmpl w:val="365480F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20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4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3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520" w:hanging="1800"/>
      </w:pPr>
      <w:rPr>
        <w:rFonts w:hint="default"/>
      </w:rPr>
    </w:lvl>
  </w:abstractNum>
  <w:abstractNum w:abstractNumId="23" w15:restartNumberingAfterBreak="0">
    <w:nsid w:val="4CA946BE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4CB57CFC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 w15:restartNumberingAfterBreak="0">
    <w:nsid w:val="4DBF5767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521B2D29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54771140"/>
    <w:multiLevelType w:val="multilevel"/>
    <w:tmpl w:val="C346D4B4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40" w:hanging="36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880" w:hanging="1440"/>
      </w:pPr>
      <w:rPr>
        <w:rFonts w:hint="default"/>
      </w:rPr>
    </w:lvl>
  </w:abstractNum>
  <w:abstractNum w:abstractNumId="28" w15:restartNumberingAfterBreak="0">
    <w:nsid w:val="559202B9"/>
    <w:multiLevelType w:val="hybridMultilevel"/>
    <w:tmpl w:val="DBC6B5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9585C58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5B4F2687"/>
    <w:multiLevelType w:val="multilevel"/>
    <w:tmpl w:val="8F346B4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432" w:hanging="432"/>
      </w:pPr>
      <w:rPr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1" w15:restartNumberingAfterBreak="0">
    <w:nsid w:val="5BAC325E"/>
    <w:multiLevelType w:val="multilevel"/>
    <w:tmpl w:val="D80253A4"/>
    <w:lvl w:ilvl="0">
      <w:start w:val="2"/>
      <w:numFmt w:val="decimal"/>
      <w:lvlText w:val="%1."/>
      <w:lvlJc w:val="left"/>
      <w:pPr>
        <w:ind w:left="360" w:hanging="360"/>
      </w:pPr>
      <w:rPr>
        <w:rFonts w:eastAsia="Calibri" w:hint="default"/>
        <w:color w:val="auto"/>
      </w:rPr>
    </w:lvl>
    <w:lvl w:ilvl="1">
      <w:start w:val="3"/>
      <w:numFmt w:val="decimal"/>
      <w:lvlText w:val="%1.%2."/>
      <w:lvlJc w:val="left"/>
      <w:pPr>
        <w:ind w:left="-90" w:hanging="360"/>
      </w:pPr>
      <w:rPr>
        <w:rFonts w:eastAsia="Calibri" w:hint="default"/>
        <w:color w:val="auto"/>
      </w:rPr>
    </w:lvl>
    <w:lvl w:ilvl="2">
      <w:start w:val="1"/>
      <w:numFmt w:val="decimal"/>
      <w:lvlText w:val="%1.%2.%3."/>
      <w:lvlJc w:val="left"/>
      <w:pPr>
        <w:ind w:left="-180" w:hanging="720"/>
      </w:pPr>
      <w:rPr>
        <w:rFonts w:eastAsia="Calibri" w:hint="default"/>
        <w:color w:val="auto"/>
      </w:rPr>
    </w:lvl>
    <w:lvl w:ilvl="3">
      <w:start w:val="1"/>
      <w:numFmt w:val="decimal"/>
      <w:lvlText w:val="%1.%2.%3.%4."/>
      <w:lvlJc w:val="left"/>
      <w:pPr>
        <w:ind w:left="-630" w:hanging="720"/>
      </w:pPr>
      <w:rPr>
        <w:rFonts w:eastAsia="Calibri" w:hint="default"/>
        <w:color w:val="auto"/>
      </w:rPr>
    </w:lvl>
    <w:lvl w:ilvl="4">
      <w:start w:val="1"/>
      <w:numFmt w:val="decimal"/>
      <w:lvlText w:val="%1.%2.%3.%4.%5."/>
      <w:lvlJc w:val="left"/>
      <w:pPr>
        <w:ind w:left="-720" w:hanging="1080"/>
      </w:pPr>
      <w:rPr>
        <w:rFonts w:eastAsia="Calibri" w:hint="default"/>
        <w:color w:val="auto"/>
      </w:rPr>
    </w:lvl>
    <w:lvl w:ilvl="5">
      <w:start w:val="1"/>
      <w:numFmt w:val="decimal"/>
      <w:lvlText w:val="%1.%2.%3.%4.%5.%6."/>
      <w:lvlJc w:val="left"/>
      <w:pPr>
        <w:ind w:left="-1170" w:hanging="1080"/>
      </w:pPr>
      <w:rPr>
        <w:rFonts w:eastAsia="Calibri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-1260" w:hanging="1440"/>
      </w:pPr>
      <w:rPr>
        <w:rFonts w:eastAsia="Calibri" w:hint="default"/>
        <w:color w:val="auto"/>
      </w:rPr>
    </w:lvl>
    <w:lvl w:ilvl="7">
      <w:start w:val="1"/>
      <w:numFmt w:val="decimal"/>
      <w:lvlText w:val="%1.%2.%3.%4.%5.%6.%7.%8."/>
      <w:lvlJc w:val="left"/>
      <w:pPr>
        <w:ind w:left="-1710" w:hanging="1440"/>
      </w:pPr>
      <w:rPr>
        <w:rFonts w:eastAsia="Calibri" w:hint="default"/>
        <w:color w:val="auto"/>
      </w:rPr>
    </w:lvl>
    <w:lvl w:ilvl="8">
      <w:start w:val="1"/>
      <w:numFmt w:val="decimal"/>
      <w:lvlText w:val="%1.%2.%3.%4.%5.%6.%7.%8.%9."/>
      <w:lvlJc w:val="left"/>
      <w:pPr>
        <w:ind w:left="-1800" w:hanging="1800"/>
      </w:pPr>
      <w:rPr>
        <w:rFonts w:eastAsia="Calibri" w:hint="default"/>
        <w:color w:val="auto"/>
      </w:rPr>
    </w:lvl>
  </w:abstractNum>
  <w:abstractNum w:abstractNumId="32" w15:restartNumberingAfterBreak="0">
    <w:nsid w:val="5C1A19CE"/>
    <w:multiLevelType w:val="hybridMultilevel"/>
    <w:tmpl w:val="441660C4"/>
    <w:lvl w:ilvl="0" w:tplc="0437000F">
      <w:start w:val="1"/>
      <w:numFmt w:val="decimal"/>
      <w:lvlText w:val="%1."/>
      <w:lvlJc w:val="left"/>
      <w:pPr>
        <w:ind w:left="294" w:hanging="360"/>
      </w:pPr>
    </w:lvl>
    <w:lvl w:ilvl="1" w:tplc="04370019" w:tentative="1">
      <w:start w:val="1"/>
      <w:numFmt w:val="lowerLetter"/>
      <w:lvlText w:val="%2."/>
      <w:lvlJc w:val="left"/>
      <w:pPr>
        <w:ind w:left="1014" w:hanging="360"/>
      </w:pPr>
    </w:lvl>
    <w:lvl w:ilvl="2" w:tplc="0437001B" w:tentative="1">
      <w:start w:val="1"/>
      <w:numFmt w:val="lowerRoman"/>
      <w:lvlText w:val="%3."/>
      <w:lvlJc w:val="right"/>
      <w:pPr>
        <w:ind w:left="1734" w:hanging="180"/>
      </w:pPr>
    </w:lvl>
    <w:lvl w:ilvl="3" w:tplc="0437000F" w:tentative="1">
      <w:start w:val="1"/>
      <w:numFmt w:val="decimal"/>
      <w:lvlText w:val="%4."/>
      <w:lvlJc w:val="left"/>
      <w:pPr>
        <w:ind w:left="2454" w:hanging="360"/>
      </w:pPr>
    </w:lvl>
    <w:lvl w:ilvl="4" w:tplc="04370019" w:tentative="1">
      <w:start w:val="1"/>
      <w:numFmt w:val="lowerLetter"/>
      <w:lvlText w:val="%5."/>
      <w:lvlJc w:val="left"/>
      <w:pPr>
        <w:ind w:left="3174" w:hanging="360"/>
      </w:pPr>
    </w:lvl>
    <w:lvl w:ilvl="5" w:tplc="0437001B" w:tentative="1">
      <w:start w:val="1"/>
      <w:numFmt w:val="lowerRoman"/>
      <w:lvlText w:val="%6."/>
      <w:lvlJc w:val="right"/>
      <w:pPr>
        <w:ind w:left="3894" w:hanging="180"/>
      </w:pPr>
    </w:lvl>
    <w:lvl w:ilvl="6" w:tplc="0437000F" w:tentative="1">
      <w:start w:val="1"/>
      <w:numFmt w:val="decimal"/>
      <w:lvlText w:val="%7."/>
      <w:lvlJc w:val="left"/>
      <w:pPr>
        <w:ind w:left="4614" w:hanging="360"/>
      </w:pPr>
    </w:lvl>
    <w:lvl w:ilvl="7" w:tplc="04370019" w:tentative="1">
      <w:start w:val="1"/>
      <w:numFmt w:val="lowerLetter"/>
      <w:lvlText w:val="%8."/>
      <w:lvlJc w:val="left"/>
      <w:pPr>
        <w:ind w:left="5334" w:hanging="360"/>
      </w:pPr>
    </w:lvl>
    <w:lvl w:ilvl="8" w:tplc="0437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33" w15:restartNumberingAfterBreak="0">
    <w:nsid w:val="5D8C0987"/>
    <w:multiLevelType w:val="multilevel"/>
    <w:tmpl w:val="08B0CAE8"/>
    <w:lvl w:ilvl="0">
      <w:start w:val="13"/>
      <w:numFmt w:val="decimal"/>
      <w:lvlText w:val="%1."/>
      <w:lvlJc w:val="left"/>
      <w:pPr>
        <w:ind w:left="360" w:hanging="360"/>
      </w:pPr>
      <w:rPr>
        <w:rFonts w:hint="default"/>
        <w:b/>
        <w:sz w:val="20"/>
        <w:szCs w:val="20"/>
        <w:lang w:val="en-US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  <w:b w:val="0"/>
        <w:i w:val="0"/>
        <w:sz w:val="20"/>
        <w:szCs w:val="20"/>
      </w:rPr>
    </w:lvl>
    <w:lvl w:ilvl="2">
      <w:start w:val="1"/>
      <w:numFmt w:val="decimal"/>
      <w:lvlText w:val="%1.%2.%3."/>
      <w:lvlJc w:val="left"/>
      <w:pPr>
        <w:ind w:left="248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8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4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31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1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074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136" w:hanging="2520"/>
      </w:pPr>
      <w:rPr>
        <w:rFonts w:hint="default"/>
      </w:rPr>
    </w:lvl>
  </w:abstractNum>
  <w:abstractNum w:abstractNumId="34" w15:restartNumberingAfterBreak="0">
    <w:nsid w:val="6165184B"/>
    <w:multiLevelType w:val="multilevel"/>
    <w:tmpl w:val="62F8399A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5" w15:restartNumberingAfterBreak="0">
    <w:nsid w:val="66162263"/>
    <w:multiLevelType w:val="multilevel"/>
    <w:tmpl w:val="CE96EF12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  <w:color w:val="auto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color w:val="auto"/>
      </w:rPr>
    </w:lvl>
  </w:abstractNum>
  <w:abstractNum w:abstractNumId="36" w15:restartNumberingAfterBreak="0">
    <w:nsid w:val="66786259"/>
    <w:multiLevelType w:val="multilevel"/>
    <w:tmpl w:val="62F8399A"/>
    <w:lvl w:ilvl="0">
      <w:start w:val="8"/>
      <w:numFmt w:val="decimal"/>
      <w:lvlText w:val="%1."/>
      <w:lvlJc w:val="left"/>
      <w:pPr>
        <w:ind w:left="54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4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9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2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26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62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620" w:hanging="1440"/>
      </w:pPr>
      <w:rPr>
        <w:rFonts w:hint="default"/>
      </w:rPr>
    </w:lvl>
  </w:abstractNum>
  <w:abstractNum w:abstractNumId="37" w15:restartNumberingAfterBreak="0">
    <w:nsid w:val="6A91021C"/>
    <w:multiLevelType w:val="multilevel"/>
    <w:tmpl w:val="68783D8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840" w:hanging="480"/>
      </w:pPr>
      <w:rPr>
        <w:rFonts w:eastAsia="Calibri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eastAsia="Calibri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eastAsia="Calibri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eastAsia="Calibri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eastAsia="Calibri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eastAsia="Calibri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eastAsia="Calibri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eastAsia="Calibri" w:hint="default"/>
        <w:color w:val="auto"/>
      </w:rPr>
    </w:lvl>
  </w:abstractNum>
  <w:abstractNum w:abstractNumId="38" w15:restartNumberingAfterBreak="0">
    <w:nsid w:val="6E062E2D"/>
    <w:multiLevelType w:val="hybridMultilevel"/>
    <w:tmpl w:val="3CC0E9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FD20CF4"/>
    <w:multiLevelType w:val="multilevel"/>
    <w:tmpl w:val="30744AE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25" w:hanging="46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0" w15:restartNumberingAfterBreak="0">
    <w:nsid w:val="71981467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1" w15:restartNumberingAfterBreak="0">
    <w:nsid w:val="753E102A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 w15:restartNumberingAfterBreak="0">
    <w:nsid w:val="777C27BC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8"/>
  </w:num>
  <w:num w:numId="2">
    <w:abstractNumId w:val="39"/>
  </w:num>
  <w:num w:numId="3">
    <w:abstractNumId w:val="27"/>
  </w:num>
  <w:num w:numId="4">
    <w:abstractNumId w:val="18"/>
  </w:num>
  <w:num w:numId="5">
    <w:abstractNumId w:val="14"/>
  </w:num>
  <w:num w:numId="6">
    <w:abstractNumId w:val="0"/>
  </w:num>
  <w:num w:numId="7">
    <w:abstractNumId w:val="35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3"/>
  </w:num>
  <w:num w:numId="10">
    <w:abstractNumId w:val="30"/>
  </w:num>
  <w:num w:numId="11">
    <w:abstractNumId w:val="15"/>
  </w:num>
  <w:num w:numId="12">
    <w:abstractNumId w:val="19"/>
  </w:num>
  <w:num w:numId="13">
    <w:abstractNumId w:val="32"/>
  </w:num>
  <w:num w:numId="14">
    <w:abstractNumId w:val="21"/>
  </w:num>
  <w:num w:numId="15">
    <w:abstractNumId w:val="9"/>
  </w:num>
  <w:num w:numId="16">
    <w:abstractNumId w:val="29"/>
  </w:num>
  <w:num w:numId="17">
    <w:abstractNumId w:val="25"/>
  </w:num>
  <w:num w:numId="18">
    <w:abstractNumId w:val="24"/>
  </w:num>
  <w:num w:numId="19">
    <w:abstractNumId w:val="7"/>
  </w:num>
  <w:num w:numId="20">
    <w:abstractNumId w:val="2"/>
  </w:num>
  <w:num w:numId="21">
    <w:abstractNumId w:val="17"/>
  </w:num>
  <w:num w:numId="22">
    <w:abstractNumId w:val="41"/>
  </w:num>
  <w:num w:numId="23">
    <w:abstractNumId w:val="20"/>
  </w:num>
  <w:num w:numId="24">
    <w:abstractNumId w:val="42"/>
  </w:num>
  <w:num w:numId="25">
    <w:abstractNumId w:val="26"/>
  </w:num>
  <w:num w:numId="26">
    <w:abstractNumId w:val="40"/>
  </w:num>
  <w:num w:numId="27">
    <w:abstractNumId w:val="6"/>
  </w:num>
  <w:num w:numId="28">
    <w:abstractNumId w:val="13"/>
  </w:num>
  <w:num w:numId="29">
    <w:abstractNumId w:val="23"/>
  </w:num>
  <w:num w:numId="30">
    <w:abstractNumId w:val="38"/>
  </w:num>
  <w:num w:numId="31">
    <w:abstractNumId w:val="1"/>
  </w:num>
  <w:num w:numId="32">
    <w:abstractNumId w:val="37"/>
  </w:num>
  <w:num w:numId="33">
    <w:abstractNumId w:val="16"/>
  </w:num>
  <w:num w:numId="34">
    <w:abstractNumId w:val="10"/>
  </w:num>
  <w:num w:numId="35">
    <w:abstractNumId w:val="28"/>
  </w:num>
  <w:num w:numId="36">
    <w:abstractNumId w:val="31"/>
  </w:num>
  <w:num w:numId="37">
    <w:abstractNumId w:val="22"/>
  </w:num>
  <w:num w:numId="38">
    <w:abstractNumId w:val="3"/>
  </w:num>
  <w:num w:numId="39">
    <w:abstractNumId w:val="36"/>
  </w:num>
  <w:num w:numId="40">
    <w:abstractNumId w:val="12"/>
  </w:num>
  <w:num w:numId="41">
    <w:abstractNumId w:val="5"/>
  </w:num>
  <w:num w:numId="42">
    <w:abstractNumId w:val="34"/>
  </w:num>
  <w:num w:numId="4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ocumentProtection w:edit="readOnly" w:enforcement="1" w:cryptProviderType="rsaAES" w:cryptAlgorithmClass="hash" w:cryptAlgorithmType="typeAny" w:cryptAlgorithmSid="14" w:cryptSpinCount="100000" w:hash="fcCzG6jPpJjvBsasI2D/TCjqPVGrOhnNcvzQ5zdJUXG5e+Fee+YHFv1m64buQW0TdfjpNGbmjxa1oYD33F2tUA==" w:salt="RJm1+h40fal3Q+3e/2xxnA==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TI3Mzc2t7QEIhNzUyUdpeDU4uLM/DyQAtNaAOdj2egsAAAA"/>
  </w:docVars>
  <w:rsids>
    <w:rsidRoot w:val="0043580F"/>
    <w:rsid w:val="000228DA"/>
    <w:rsid w:val="00022B08"/>
    <w:rsid w:val="00035621"/>
    <w:rsid w:val="0008351F"/>
    <w:rsid w:val="000D728A"/>
    <w:rsid w:val="000F38D4"/>
    <w:rsid w:val="001346A3"/>
    <w:rsid w:val="001A436B"/>
    <w:rsid w:val="001E08D0"/>
    <w:rsid w:val="00200FFE"/>
    <w:rsid w:val="002152D8"/>
    <w:rsid w:val="00295496"/>
    <w:rsid w:val="002C1398"/>
    <w:rsid w:val="0030195E"/>
    <w:rsid w:val="00302C7D"/>
    <w:rsid w:val="00314DED"/>
    <w:rsid w:val="0032269D"/>
    <w:rsid w:val="00341C6B"/>
    <w:rsid w:val="00364A0C"/>
    <w:rsid w:val="00377424"/>
    <w:rsid w:val="003C25C5"/>
    <w:rsid w:val="003D3C0B"/>
    <w:rsid w:val="00406FCA"/>
    <w:rsid w:val="0043580F"/>
    <w:rsid w:val="00455BAA"/>
    <w:rsid w:val="00456FEF"/>
    <w:rsid w:val="004A3192"/>
    <w:rsid w:val="004C28CD"/>
    <w:rsid w:val="004C3653"/>
    <w:rsid w:val="004C5D91"/>
    <w:rsid w:val="004D553F"/>
    <w:rsid w:val="004F1369"/>
    <w:rsid w:val="0052141B"/>
    <w:rsid w:val="00527593"/>
    <w:rsid w:val="00530970"/>
    <w:rsid w:val="0059531F"/>
    <w:rsid w:val="005A012A"/>
    <w:rsid w:val="005A4CC4"/>
    <w:rsid w:val="005A5AFE"/>
    <w:rsid w:val="005C2D6F"/>
    <w:rsid w:val="005C4562"/>
    <w:rsid w:val="006177CF"/>
    <w:rsid w:val="00617ACC"/>
    <w:rsid w:val="0064537F"/>
    <w:rsid w:val="00660839"/>
    <w:rsid w:val="00664BE5"/>
    <w:rsid w:val="006B2C26"/>
    <w:rsid w:val="006B7D88"/>
    <w:rsid w:val="00756EAB"/>
    <w:rsid w:val="00763A0C"/>
    <w:rsid w:val="0078346B"/>
    <w:rsid w:val="007B241F"/>
    <w:rsid w:val="007D38DB"/>
    <w:rsid w:val="007D6A31"/>
    <w:rsid w:val="007E1F2E"/>
    <w:rsid w:val="007F3D13"/>
    <w:rsid w:val="0083781F"/>
    <w:rsid w:val="00894376"/>
    <w:rsid w:val="008D34F5"/>
    <w:rsid w:val="008F4470"/>
    <w:rsid w:val="00911CB7"/>
    <w:rsid w:val="0096400E"/>
    <w:rsid w:val="0096616A"/>
    <w:rsid w:val="009741B0"/>
    <w:rsid w:val="009E6F34"/>
    <w:rsid w:val="00A13410"/>
    <w:rsid w:val="00A43AEB"/>
    <w:rsid w:val="00A55201"/>
    <w:rsid w:val="00A62CAD"/>
    <w:rsid w:val="00A638A3"/>
    <w:rsid w:val="00A66832"/>
    <w:rsid w:val="00A66880"/>
    <w:rsid w:val="00A713D9"/>
    <w:rsid w:val="00A7168F"/>
    <w:rsid w:val="00A748BD"/>
    <w:rsid w:val="00A963FE"/>
    <w:rsid w:val="00AB155F"/>
    <w:rsid w:val="00AE296C"/>
    <w:rsid w:val="00B80245"/>
    <w:rsid w:val="00BF07B7"/>
    <w:rsid w:val="00C23E79"/>
    <w:rsid w:val="00C30DEF"/>
    <w:rsid w:val="00C32482"/>
    <w:rsid w:val="00C36548"/>
    <w:rsid w:val="00C5674B"/>
    <w:rsid w:val="00C64E6C"/>
    <w:rsid w:val="00CB75F1"/>
    <w:rsid w:val="00CD66FA"/>
    <w:rsid w:val="00CE5663"/>
    <w:rsid w:val="00D10E8D"/>
    <w:rsid w:val="00D537D2"/>
    <w:rsid w:val="00D72B19"/>
    <w:rsid w:val="00DA4488"/>
    <w:rsid w:val="00DD37E8"/>
    <w:rsid w:val="00DE296C"/>
    <w:rsid w:val="00E275C9"/>
    <w:rsid w:val="00EA09F3"/>
    <w:rsid w:val="00EB3170"/>
    <w:rsid w:val="00EF45C3"/>
    <w:rsid w:val="00F403D2"/>
    <w:rsid w:val="00FE3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D31EFA"/>
  <w15:chartTrackingRefBased/>
  <w15:docId w15:val="{1D16DD06-9567-3B49-A35A-05EB68D85F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link w:val="Heading1Char"/>
    <w:uiPriority w:val="1"/>
    <w:qFormat/>
    <w:rsid w:val="0064537F"/>
    <w:pPr>
      <w:widowControl w:val="0"/>
      <w:autoSpaceDE w:val="0"/>
      <w:autoSpaceDN w:val="0"/>
      <w:ind w:left="152"/>
      <w:outlineLvl w:val="0"/>
    </w:pPr>
    <w:rPr>
      <w:rFonts w:ascii="DejaVu Sans" w:eastAsia="DejaVu Sans" w:hAnsi="DejaVu Sans" w:cs="DejaVu Sans"/>
      <w:b/>
      <w:bCs/>
      <w:sz w:val="20"/>
      <w:szCs w:val="20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02C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02C7D"/>
  </w:style>
  <w:style w:type="paragraph" w:styleId="Footer">
    <w:name w:val="footer"/>
    <w:basedOn w:val="Normal"/>
    <w:link w:val="FooterChar"/>
    <w:uiPriority w:val="99"/>
    <w:unhideWhenUsed/>
    <w:rsid w:val="00302C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02C7D"/>
  </w:style>
  <w:style w:type="paragraph" w:styleId="NormalWeb">
    <w:name w:val="Normal (Web)"/>
    <w:basedOn w:val="Normal"/>
    <w:uiPriority w:val="99"/>
    <w:semiHidden/>
    <w:unhideWhenUsed/>
    <w:rsid w:val="00A7168F"/>
    <w:pPr>
      <w:spacing w:before="100" w:beforeAutospacing="1" w:after="100" w:afterAutospacing="1"/>
    </w:pPr>
    <w:rPr>
      <w:rFonts w:ascii="Times New Roman" w:eastAsia="Times New Roman" w:hAnsi="Times New Roman"/>
      <w:lang w:eastAsia="en-GB"/>
    </w:rPr>
  </w:style>
  <w:style w:type="character" w:styleId="Hyperlink">
    <w:name w:val="Hyperlink"/>
    <w:basedOn w:val="DefaultParagraphFont"/>
    <w:uiPriority w:val="99"/>
    <w:unhideWhenUsed/>
    <w:rsid w:val="00C23E79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FE3812"/>
  </w:style>
  <w:style w:type="paragraph" w:styleId="Subtitle">
    <w:name w:val="Subtitle"/>
    <w:basedOn w:val="Normal"/>
    <w:next w:val="Normal"/>
    <w:link w:val="SubtitleChar"/>
    <w:uiPriority w:val="11"/>
    <w:qFormat/>
    <w:rsid w:val="004C3653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4C3653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table" w:styleId="TableGrid">
    <w:name w:val="Table Grid"/>
    <w:basedOn w:val="TableNormal"/>
    <w:uiPriority w:val="59"/>
    <w:rsid w:val="005C2D6F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C2D6F"/>
    <w:pPr>
      <w:ind w:left="720"/>
    </w:pPr>
    <w:rPr>
      <w:sz w:val="22"/>
      <w:szCs w:val="22"/>
    </w:rPr>
  </w:style>
  <w:style w:type="character" w:styleId="Strong">
    <w:name w:val="Strong"/>
    <w:uiPriority w:val="22"/>
    <w:qFormat/>
    <w:rsid w:val="00A62CAD"/>
    <w:rPr>
      <w:b/>
      <w:bCs/>
    </w:rPr>
  </w:style>
  <w:style w:type="paragraph" w:customStyle="1" w:styleId="abzacixml">
    <w:name w:val="abzaci_xml"/>
    <w:basedOn w:val="PlainText"/>
    <w:uiPriority w:val="99"/>
    <w:rsid w:val="00A62CAD"/>
    <w:pPr>
      <w:autoSpaceDE w:val="0"/>
      <w:autoSpaceDN w:val="0"/>
      <w:adjustRightInd w:val="0"/>
      <w:ind w:firstLine="283"/>
      <w:jc w:val="both"/>
    </w:pPr>
    <w:rPr>
      <w:rFonts w:ascii="Sylfaen" w:eastAsia="Calibri" w:hAnsi="Sylfaen" w:cs="Sylfaen"/>
      <w:sz w:val="22"/>
      <w:szCs w:val="22"/>
      <w:lang w:val="x-none" w:eastAsia="x-none"/>
    </w:rPr>
  </w:style>
  <w:style w:type="character" w:styleId="CommentReference">
    <w:name w:val="annotation reference"/>
    <w:uiPriority w:val="99"/>
    <w:semiHidden/>
    <w:unhideWhenUsed/>
    <w:rsid w:val="00A62CA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2CAD"/>
    <w:pPr>
      <w:spacing w:after="200" w:line="276" w:lineRule="auto"/>
    </w:pPr>
    <w:rPr>
      <w:rFonts w:eastAsia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62CAD"/>
    <w:rPr>
      <w:rFonts w:eastAsia="Times New Roman"/>
      <w:lang w:eastAsia="en-US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62CAD"/>
    <w:rPr>
      <w:rFonts w:ascii="Consolas" w:eastAsia="Times New Roman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62CAD"/>
    <w:rPr>
      <w:rFonts w:ascii="Consolas" w:eastAsia="Times New Roman" w:hAnsi="Consolas" w:cs="Consolas"/>
      <w:sz w:val="21"/>
      <w:szCs w:val="21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2CAD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2CAD"/>
    <w:rPr>
      <w:rFonts w:ascii="Segoe UI" w:eastAsia="Times New Roman" w:hAnsi="Segoe UI" w:cs="Segoe UI"/>
      <w:sz w:val="18"/>
      <w:szCs w:val="18"/>
      <w:lang w:eastAsia="en-US"/>
    </w:rPr>
  </w:style>
  <w:style w:type="paragraph" w:customStyle="1" w:styleId="Default">
    <w:name w:val="Default"/>
    <w:rsid w:val="00A62CAD"/>
    <w:pPr>
      <w:autoSpaceDE w:val="0"/>
      <w:autoSpaceDN w:val="0"/>
      <w:adjustRightInd w:val="0"/>
    </w:pPr>
    <w:rPr>
      <w:rFonts w:ascii="Sylfaen" w:hAnsi="Sylfaen" w:cs="Sylfaen"/>
      <w:color w:val="000000"/>
      <w:sz w:val="24"/>
      <w:szCs w:val="24"/>
      <w:lang w:eastAsia="en-US"/>
    </w:rPr>
  </w:style>
  <w:style w:type="character" w:customStyle="1" w:styleId="TENDER">
    <w:name w:val="TENDER"/>
    <w:basedOn w:val="DefaultParagraphFont"/>
    <w:uiPriority w:val="1"/>
    <w:qFormat/>
    <w:rsid w:val="00A62CAD"/>
    <w:rPr>
      <w:rFonts w:ascii="Sylfaen" w:hAnsi="Sylfaen"/>
      <w:b/>
      <w:sz w:val="20"/>
      <w:bdr w:val="dashed" w:sz="8" w:space="0" w:color="92D05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2CAD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62CAD"/>
    <w:rPr>
      <w:rFonts w:eastAsia="Times New Roman"/>
      <w:b/>
      <w:bCs/>
      <w:lang w:eastAsia="en-US"/>
    </w:rPr>
  </w:style>
  <w:style w:type="character" w:customStyle="1" w:styleId="a">
    <w:name w:val="ნინო"/>
    <w:basedOn w:val="DefaultParagraphFont"/>
    <w:uiPriority w:val="1"/>
    <w:rsid w:val="00A62CAD"/>
    <w:rPr>
      <w:bdr w:val="dashed" w:sz="4" w:space="0" w:color="92D050"/>
    </w:rPr>
  </w:style>
  <w:style w:type="character" w:customStyle="1" w:styleId="a0">
    <w:name w:val="ტენდერი"/>
    <w:basedOn w:val="DefaultParagraphFont"/>
    <w:uiPriority w:val="1"/>
    <w:rsid w:val="00A62CAD"/>
    <w:rPr>
      <w:bdr w:val="dashed" w:sz="8" w:space="0" w:color="B4C6E7" w:themeColor="accent1" w:themeTint="66"/>
    </w:rPr>
  </w:style>
  <w:style w:type="character" w:customStyle="1" w:styleId="Heading1Char">
    <w:name w:val="Heading 1 Char"/>
    <w:basedOn w:val="DefaultParagraphFont"/>
    <w:link w:val="Heading1"/>
    <w:uiPriority w:val="1"/>
    <w:rsid w:val="0064537F"/>
    <w:rPr>
      <w:rFonts w:ascii="DejaVu Sans" w:eastAsia="DejaVu Sans" w:hAnsi="DejaVu Sans" w:cs="DejaVu Sans"/>
      <w:b/>
      <w:bCs/>
      <w:lang w:val="fr-FR"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4537F"/>
    <w:pPr>
      <w:spacing w:after="120" w:line="480" w:lineRule="auto"/>
      <w:ind w:left="283"/>
    </w:pPr>
    <w:rPr>
      <w:rFonts w:eastAsia="Times New Roman"/>
      <w:sz w:val="22"/>
      <w:szCs w:val="22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4537F"/>
    <w:rPr>
      <w:rFonts w:eastAsia="Times New Roman"/>
      <w:sz w:val="22"/>
      <w:szCs w:val="22"/>
      <w:lang w:eastAsia="en-US"/>
    </w:rPr>
  </w:style>
  <w:style w:type="paragraph" w:customStyle="1" w:styleId="TableParagraph">
    <w:name w:val="Table Paragraph"/>
    <w:basedOn w:val="Normal"/>
    <w:uiPriority w:val="1"/>
    <w:qFormat/>
    <w:rsid w:val="0064537F"/>
    <w:pPr>
      <w:widowControl w:val="0"/>
    </w:pPr>
    <w:rPr>
      <w:rFonts w:asciiTheme="minorHAnsi" w:eastAsiaTheme="minorHAnsi" w:hAnsiTheme="minorHAnsi" w:cstheme="minorBidi"/>
      <w:sz w:val="22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4537F"/>
    <w:rPr>
      <w:rFonts w:eastAsia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4537F"/>
    <w:rPr>
      <w:rFonts w:eastAsia="Times New Roman"/>
      <w:lang w:eastAsia="en-US"/>
    </w:rPr>
  </w:style>
  <w:style w:type="character" w:styleId="EndnoteReference">
    <w:name w:val="endnote reference"/>
    <w:basedOn w:val="DefaultParagraphFont"/>
    <w:uiPriority w:val="99"/>
    <w:semiHidden/>
    <w:unhideWhenUsed/>
    <w:rsid w:val="0064537F"/>
    <w:rPr>
      <w:vertAlign w:val="superscript"/>
    </w:rPr>
  </w:style>
  <w:style w:type="paragraph" w:styleId="NoSpacing">
    <w:name w:val="No Spacing"/>
    <w:uiPriority w:val="1"/>
    <w:qFormat/>
    <w:rsid w:val="0064537F"/>
    <w:rPr>
      <w:rFonts w:eastAsia="Times New Roman"/>
      <w:sz w:val="22"/>
      <w:szCs w:val="22"/>
      <w:lang w:eastAsia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64537F"/>
    <w:pPr>
      <w:spacing w:after="120" w:line="276" w:lineRule="auto"/>
    </w:pPr>
    <w:rPr>
      <w:rFonts w:eastAsia="Times New Roman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64537F"/>
    <w:rPr>
      <w:rFonts w:eastAsia="Times New Roman"/>
      <w:sz w:val="22"/>
      <w:szCs w:val="22"/>
      <w:lang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64537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270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0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5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5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glossaryDocument" Target="glossary/document.xml"/><Relationship Id="rId10" Type="http://schemas.openxmlformats.org/officeDocument/2006/relationships/hyperlink" Target="mailto:Sopio.Beriashvili@rompetrol.com" TargetMode="External"/><Relationship Id="rId19" Type="http://schemas.openxmlformats.org/officeDocument/2006/relationships/image" Target="media/image5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9.png"/><Relationship Id="rId1" Type="http://schemas.openxmlformats.org/officeDocument/2006/relationships/image" Target="media/image8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788C10C036D24D0CA21FA24EFCA26C3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F3D3B5-3CA2-4135-B35E-9E269A270AED}"/>
      </w:docPartPr>
      <w:docPartBody>
        <w:p w:rsidR="00BB34F5" w:rsidRDefault="00997CC1" w:rsidP="00997CC1">
          <w:pPr>
            <w:pStyle w:val="788C10C036D24D0CA21FA24EFCA26C38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5AEA2A407F664C219E1B9824EC89DD0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C386EC9-7A8B-4C5F-8967-D939BBFBCE72}"/>
      </w:docPartPr>
      <w:docPartBody>
        <w:p w:rsidR="00BB34F5" w:rsidRDefault="00997CC1" w:rsidP="00997CC1">
          <w:pPr>
            <w:pStyle w:val="5AEA2A407F664C219E1B9824EC89DD0C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839C929976A84A06B19881B6CC178A8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9272E93-1751-4E3F-8E5B-409B72AF3B8D}"/>
      </w:docPartPr>
      <w:docPartBody>
        <w:p w:rsidR="00BB34F5" w:rsidRDefault="00997CC1" w:rsidP="00997CC1">
          <w:pPr>
            <w:pStyle w:val="839C929976A84A06B19881B6CC178A8E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96F32F88630C45468DF2CF351FA267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492ACD2-C780-4430-952C-8DF7DB2F560D}"/>
      </w:docPartPr>
      <w:docPartBody>
        <w:p w:rsidR="00BB34F5" w:rsidRDefault="00997CC1" w:rsidP="00997CC1">
          <w:pPr>
            <w:pStyle w:val="96F32F88630C45468DF2CF351FA2679D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E69156A30C8F48028F629BD40BBC3CD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863052-82FE-457D-9F2F-671DDEDAA5D6}"/>
      </w:docPartPr>
      <w:docPartBody>
        <w:p w:rsidR="00BB34F5" w:rsidRDefault="00997CC1" w:rsidP="00997CC1">
          <w:pPr>
            <w:pStyle w:val="E69156A30C8F48028F629BD40BBC3CD9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D0A2F462B01C4A88B05BC8C858A93B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4ECAF6-669E-4CAC-B163-5D66E7538429}"/>
      </w:docPartPr>
      <w:docPartBody>
        <w:p w:rsidR="00BB34F5" w:rsidRDefault="00997CC1" w:rsidP="00997CC1">
          <w:pPr>
            <w:pStyle w:val="D0A2F462B01C4A88B05BC8C858A93B8C"/>
          </w:pPr>
          <w:r w:rsidRPr="00EF50C7">
            <w:rPr>
              <w:rStyle w:val="PlaceholderText"/>
            </w:rPr>
            <w:t>Click here to enter text.</w:t>
          </w:r>
        </w:p>
      </w:docPartBody>
    </w:docPart>
    <w:docPart>
      <w:docPartPr>
        <w:name w:val="9DE3B9F168B94B8489498A5DE00015F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74DD58F-B7B3-4BA7-A35A-AAD6EC74C15B}"/>
      </w:docPartPr>
      <w:docPartBody>
        <w:p w:rsidR="00BB34F5" w:rsidRDefault="00997CC1" w:rsidP="00997CC1">
          <w:pPr>
            <w:pStyle w:val="9DE3B9F168B94B8489498A5DE00015F1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8F957A7171644B2B871BA211F99BDB4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582023C-5598-4889-BC19-3C641A176524}"/>
      </w:docPartPr>
      <w:docPartBody>
        <w:p w:rsidR="00BB34F5" w:rsidRDefault="00997CC1" w:rsidP="00997CC1">
          <w:pPr>
            <w:pStyle w:val="8F957A7171644B2B871BA211F99BDB44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22251CED31B84030B22AD742ADC6E4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EEBB1D-5DE7-4F96-BF1F-747197B51B6C}"/>
      </w:docPartPr>
      <w:docPartBody>
        <w:p w:rsidR="0062783A" w:rsidRDefault="0062783A" w:rsidP="0062783A">
          <w:pPr>
            <w:pStyle w:val="22251CED31B84030B22AD742ADC6E48C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B182B52D466349A0BA62609458859D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E8C2B4-EE72-4AFE-9A4E-28E6F4114D79}"/>
      </w:docPartPr>
      <w:docPartBody>
        <w:p w:rsidR="0062783A" w:rsidRDefault="0062783A" w:rsidP="0062783A">
          <w:pPr>
            <w:pStyle w:val="B182B52D466349A0BA62609458859D27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508CB458E293454DBDAAFE3D2939EE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E95A785-D30E-4C8B-A47E-2D32AAB19B07}"/>
      </w:docPartPr>
      <w:docPartBody>
        <w:p w:rsidR="0062783A" w:rsidRDefault="0062783A" w:rsidP="0062783A">
          <w:pPr>
            <w:pStyle w:val="508CB458E293454DBDAAFE3D2939EE96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B67BC915C2F44C65AAB62EC10912DEB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A8BED5-A184-4953-BD0B-113BFA9E98E3}"/>
      </w:docPartPr>
      <w:docPartBody>
        <w:p w:rsidR="0062783A" w:rsidRDefault="0062783A" w:rsidP="0062783A">
          <w:pPr>
            <w:pStyle w:val="B67BC915C2F44C65AAB62EC10912DEB2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BECABFAF88B544B78DFDA9256D0F6CE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715475-BF8D-4D57-9E85-BE3AA0204859}"/>
      </w:docPartPr>
      <w:docPartBody>
        <w:p w:rsidR="0062783A" w:rsidRDefault="0062783A" w:rsidP="0062783A">
          <w:pPr>
            <w:pStyle w:val="BECABFAF88B544B78DFDA9256D0F6CE7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A52EA886D4454278BC122B9DDDFC689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94202C-5B69-40F9-8B37-67FFCEC32FA1}"/>
      </w:docPartPr>
      <w:docPartBody>
        <w:p w:rsidR="0062783A" w:rsidRDefault="0062783A" w:rsidP="0062783A">
          <w:pPr>
            <w:pStyle w:val="A52EA886D4454278BC122B9DDDFC6893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1F6FBC4C4F0F4640B524B874468E82D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DF2DD0C-9153-4D76-B3A1-3A353B5C84F4}"/>
      </w:docPartPr>
      <w:docPartBody>
        <w:p w:rsidR="0062783A" w:rsidRDefault="0062783A" w:rsidP="0062783A">
          <w:pPr>
            <w:pStyle w:val="1F6FBC4C4F0F4640B524B874468E82DF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10174139A05F47179A84991792B3B96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17B2E8C-8DD9-433B-8173-422E614581CA}"/>
      </w:docPartPr>
      <w:docPartBody>
        <w:p w:rsidR="0062783A" w:rsidRDefault="0062783A" w:rsidP="0062783A">
          <w:pPr>
            <w:pStyle w:val="10174139A05F47179A84991792B3B961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0E45BD64D019488F850A0F7DA78853E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63EF1C9-67AB-4D20-8E09-1252ED7F89A7}"/>
      </w:docPartPr>
      <w:docPartBody>
        <w:p w:rsidR="0062783A" w:rsidRDefault="0062783A" w:rsidP="0062783A">
          <w:pPr>
            <w:pStyle w:val="0E45BD64D019488F850A0F7DA78853E5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D971F416F88B43B09C0AAD241E6604F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7C650B-63AF-4D38-9C72-DAAA138F2A81}"/>
      </w:docPartPr>
      <w:docPartBody>
        <w:p w:rsidR="0062783A" w:rsidRDefault="0062783A" w:rsidP="0062783A">
          <w:pPr>
            <w:pStyle w:val="D971F416F88B43B09C0AAD241E6604F3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393C11B694834DFC8CB0E426CFF356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9F27666-5AB2-463A-AF4F-27D92878D424}"/>
      </w:docPartPr>
      <w:docPartBody>
        <w:p w:rsidR="0062783A" w:rsidRDefault="0062783A" w:rsidP="0062783A">
          <w:pPr>
            <w:pStyle w:val="393C11B694834DFC8CB0E426CFF35673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AAC89C9CEED0445B8ADA137593AB77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A4913B-DA2D-43C9-9250-DC5A4FC2B12E}"/>
      </w:docPartPr>
      <w:docPartBody>
        <w:p w:rsidR="0062783A" w:rsidRDefault="0062783A" w:rsidP="0062783A">
          <w:pPr>
            <w:pStyle w:val="AAC89C9CEED0445B8ADA137593AB773F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69B608A7B55040B5B60ED1229B29D0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CD9A616-8064-4F22-BFDC-6CC5A90F71E8}"/>
      </w:docPartPr>
      <w:docPartBody>
        <w:p w:rsidR="0062783A" w:rsidRDefault="0062783A" w:rsidP="0062783A">
          <w:pPr>
            <w:pStyle w:val="69B608A7B55040B5B60ED1229B29D088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A1300F76D9EF460594B872BADA3BDE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1CD2C7-1CE4-4ABD-BC77-0B52A7946850}"/>
      </w:docPartPr>
      <w:docPartBody>
        <w:p w:rsidR="0062783A" w:rsidRDefault="0062783A" w:rsidP="0062783A">
          <w:pPr>
            <w:pStyle w:val="A1300F76D9EF460594B872BADA3BDE3F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4625E5CBC7FF43DA97F2B1A1859D7A3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9AC55E-2E9E-4DAE-8337-2559FF6C989D}"/>
      </w:docPartPr>
      <w:docPartBody>
        <w:p w:rsidR="0062783A" w:rsidRDefault="0062783A" w:rsidP="0062783A">
          <w:pPr>
            <w:pStyle w:val="4625E5CBC7FF43DA97F2B1A1859D7A31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06D27715280B414F8820B87F9BE9926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4336DEC-86EC-4CC2-901F-56396884A98A}"/>
      </w:docPartPr>
      <w:docPartBody>
        <w:p w:rsidR="0062783A" w:rsidRDefault="0062783A" w:rsidP="0062783A">
          <w:pPr>
            <w:pStyle w:val="06D27715280B414F8820B87F9BE9926E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071667EB0C204A8883CD4B13435E3E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D41A94-E154-4A69-A5FB-DD29BCA77C7F}"/>
      </w:docPartPr>
      <w:docPartBody>
        <w:p w:rsidR="0062783A" w:rsidRDefault="0062783A" w:rsidP="0062783A">
          <w:pPr>
            <w:pStyle w:val="071667EB0C204A8883CD4B13435E3E85"/>
          </w:pPr>
          <w:r w:rsidRPr="003975E3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DejaVu Sans">
    <w:altName w:val="Arial"/>
    <w:charset w:val="00"/>
    <w:family w:val="swiss"/>
    <w:pitch w:val="variable"/>
    <w:sig w:usb0="E7002EFF" w:usb1="D200FDFF" w:usb2="0A046029" w:usb3="00000000" w:csb0="8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604030504040204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20300000000000000"/>
    <w:charset w:val="88"/>
    <w:family w:val="roman"/>
    <w:pitch w:val="variable"/>
    <w:sig w:usb0="A00002FF" w:usb1="28CFFCFA" w:usb2="00000016" w:usb3="00000000" w:csb0="001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revisionView w:formatting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43AD"/>
    <w:rsid w:val="00081F1E"/>
    <w:rsid w:val="000F21CB"/>
    <w:rsid w:val="00285B61"/>
    <w:rsid w:val="006243AD"/>
    <w:rsid w:val="0062783A"/>
    <w:rsid w:val="00642E84"/>
    <w:rsid w:val="006C4C2B"/>
    <w:rsid w:val="006F171E"/>
    <w:rsid w:val="007B6D7B"/>
    <w:rsid w:val="007D193F"/>
    <w:rsid w:val="008526FE"/>
    <w:rsid w:val="00997CC1"/>
    <w:rsid w:val="00AB2A40"/>
    <w:rsid w:val="00AE1F89"/>
    <w:rsid w:val="00BB34F5"/>
    <w:rsid w:val="00D64D0D"/>
    <w:rsid w:val="00DD054B"/>
    <w:rsid w:val="00EE54EB"/>
    <w:rsid w:val="00F116E3"/>
    <w:rsid w:val="00FF25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2783A"/>
    <w:rPr>
      <w:color w:val="808080"/>
    </w:rPr>
  </w:style>
  <w:style w:type="paragraph" w:customStyle="1" w:styleId="A24473AD83664B1DBF585FD4A05ADAD2">
    <w:name w:val="A24473AD83664B1DBF585FD4A05ADAD2"/>
    <w:rsid w:val="006243AD"/>
  </w:style>
  <w:style w:type="paragraph" w:customStyle="1" w:styleId="1681A63AED9B486FA3648A13DC882659">
    <w:name w:val="1681A63AED9B486FA3648A13DC882659"/>
    <w:rsid w:val="006243AD"/>
  </w:style>
  <w:style w:type="paragraph" w:customStyle="1" w:styleId="18E15D56D3C24D7C8940D894D16E42EA">
    <w:name w:val="18E15D56D3C24D7C8940D894D16E42EA"/>
    <w:rsid w:val="006243AD"/>
  </w:style>
  <w:style w:type="paragraph" w:customStyle="1" w:styleId="B7EED5DCA12A4823981DF45B92A967FA">
    <w:name w:val="B7EED5DCA12A4823981DF45B92A967FA"/>
    <w:rsid w:val="006243AD"/>
  </w:style>
  <w:style w:type="paragraph" w:customStyle="1" w:styleId="8CF9D57568664E04A8BF978547E46B03">
    <w:name w:val="8CF9D57568664E04A8BF978547E46B03"/>
    <w:rsid w:val="006243AD"/>
  </w:style>
  <w:style w:type="paragraph" w:customStyle="1" w:styleId="F94A17FB2FA94621B61AE83F5CA2C8E8">
    <w:name w:val="F94A17FB2FA94621B61AE83F5CA2C8E8"/>
    <w:rsid w:val="006243AD"/>
  </w:style>
  <w:style w:type="paragraph" w:customStyle="1" w:styleId="0EA8AC566F044D579FC60B0B323FF76C">
    <w:name w:val="0EA8AC566F044D579FC60B0B323FF76C"/>
    <w:rsid w:val="006243AD"/>
  </w:style>
  <w:style w:type="paragraph" w:customStyle="1" w:styleId="34BC41AE3D7B47498194B40603CA92E2">
    <w:name w:val="34BC41AE3D7B47498194B40603CA92E2"/>
    <w:rsid w:val="006243AD"/>
  </w:style>
  <w:style w:type="paragraph" w:customStyle="1" w:styleId="5429A76164184943A42771B2FB99448D">
    <w:name w:val="5429A76164184943A42771B2FB99448D"/>
    <w:rsid w:val="006243AD"/>
  </w:style>
  <w:style w:type="paragraph" w:customStyle="1" w:styleId="DF71981A0D2E4E848B68B49D7F3E4A6F">
    <w:name w:val="DF71981A0D2E4E848B68B49D7F3E4A6F"/>
    <w:rsid w:val="006243AD"/>
  </w:style>
  <w:style w:type="paragraph" w:customStyle="1" w:styleId="3C8A26D31A104661B99A524F29D1E30F">
    <w:name w:val="3C8A26D31A104661B99A524F29D1E30F"/>
    <w:rsid w:val="006243AD"/>
  </w:style>
  <w:style w:type="paragraph" w:customStyle="1" w:styleId="F5D530E4B061452EBC3C3459709E345A">
    <w:name w:val="F5D530E4B061452EBC3C3459709E345A"/>
    <w:rsid w:val="006243AD"/>
  </w:style>
  <w:style w:type="paragraph" w:customStyle="1" w:styleId="40A5486A9CDB4186B1DCC01EF631B9BA">
    <w:name w:val="40A5486A9CDB4186B1DCC01EF631B9BA"/>
    <w:rsid w:val="006243AD"/>
  </w:style>
  <w:style w:type="paragraph" w:customStyle="1" w:styleId="5909C5C7BC8F47CFAC3D2C81F3493B3C">
    <w:name w:val="5909C5C7BC8F47CFAC3D2C81F3493B3C"/>
    <w:rsid w:val="006243AD"/>
  </w:style>
  <w:style w:type="paragraph" w:customStyle="1" w:styleId="277C8BE8CB9643B6A6B931C3C4313CFC">
    <w:name w:val="277C8BE8CB9643B6A6B931C3C4313CFC"/>
    <w:rsid w:val="006243AD"/>
  </w:style>
  <w:style w:type="paragraph" w:customStyle="1" w:styleId="380EA6E9B80142F6A7E66810E898E98C">
    <w:name w:val="380EA6E9B80142F6A7E66810E898E98C"/>
    <w:rsid w:val="006243AD"/>
  </w:style>
  <w:style w:type="paragraph" w:customStyle="1" w:styleId="144AD21C79374002B27075B5120170EE">
    <w:name w:val="144AD21C79374002B27075B5120170EE"/>
    <w:rsid w:val="006243AD"/>
  </w:style>
  <w:style w:type="paragraph" w:customStyle="1" w:styleId="B9B10DBA01B2442C94F560B06C67AFD7">
    <w:name w:val="B9B10DBA01B2442C94F560B06C67AFD7"/>
    <w:rsid w:val="006243AD"/>
  </w:style>
  <w:style w:type="paragraph" w:customStyle="1" w:styleId="B8E5889B4BE5414F8DFD4222B76CDFE9">
    <w:name w:val="B8E5889B4BE5414F8DFD4222B76CDFE9"/>
    <w:rsid w:val="006243AD"/>
  </w:style>
  <w:style w:type="paragraph" w:customStyle="1" w:styleId="04B10511147E4B9AB58D69408ABA0C23">
    <w:name w:val="04B10511147E4B9AB58D69408ABA0C23"/>
    <w:rsid w:val="006243AD"/>
  </w:style>
  <w:style w:type="paragraph" w:customStyle="1" w:styleId="9916B6224AF941AB9B749ED5DE7B66F2">
    <w:name w:val="9916B6224AF941AB9B749ED5DE7B66F2"/>
    <w:rsid w:val="006243AD"/>
  </w:style>
  <w:style w:type="paragraph" w:customStyle="1" w:styleId="F564A960EA14471CA65F0A1D63A4C0A0">
    <w:name w:val="F564A960EA14471CA65F0A1D63A4C0A0"/>
    <w:rsid w:val="006243AD"/>
  </w:style>
  <w:style w:type="paragraph" w:customStyle="1" w:styleId="36DD3AAA0167479395B315C8362B3A70">
    <w:name w:val="36DD3AAA0167479395B315C8362B3A70"/>
    <w:rsid w:val="006243AD"/>
  </w:style>
  <w:style w:type="paragraph" w:customStyle="1" w:styleId="1AFBAA1FCB9F485A99F03D8E6566A069">
    <w:name w:val="1AFBAA1FCB9F485A99F03D8E6566A069"/>
    <w:rsid w:val="006243AD"/>
  </w:style>
  <w:style w:type="paragraph" w:customStyle="1" w:styleId="57C3282E2C4649D59AC76945B037E3F2">
    <w:name w:val="57C3282E2C4649D59AC76945B037E3F2"/>
    <w:rsid w:val="006243AD"/>
  </w:style>
  <w:style w:type="paragraph" w:customStyle="1" w:styleId="96F438D80BC04102ABC566E836848A4A">
    <w:name w:val="96F438D80BC04102ABC566E836848A4A"/>
    <w:rsid w:val="006243AD"/>
  </w:style>
  <w:style w:type="paragraph" w:customStyle="1" w:styleId="7984C1F81AB048DCA8AB34BEE10D9C50">
    <w:name w:val="7984C1F81AB048DCA8AB34BEE10D9C50"/>
    <w:rsid w:val="006243AD"/>
  </w:style>
  <w:style w:type="paragraph" w:customStyle="1" w:styleId="A5F3B0CEBEC344CE84B5FBBB8E9CE69B">
    <w:name w:val="A5F3B0CEBEC344CE84B5FBBB8E9CE69B"/>
    <w:rsid w:val="006243AD"/>
  </w:style>
  <w:style w:type="paragraph" w:customStyle="1" w:styleId="131E17FFFD464DB0A2F9B6C2D0A4F9EA">
    <w:name w:val="131E17FFFD464DB0A2F9B6C2D0A4F9EA"/>
    <w:rsid w:val="00997CC1"/>
  </w:style>
  <w:style w:type="paragraph" w:customStyle="1" w:styleId="09501A934D064E91A5FB9B7DB22CBBE2">
    <w:name w:val="09501A934D064E91A5FB9B7DB22CBBE2"/>
    <w:rsid w:val="00997CC1"/>
  </w:style>
  <w:style w:type="paragraph" w:customStyle="1" w:styleId="A0D71EE8472E4503B349C2D0B7DE02B9">
    <w:name w:val="A0D71EE8472E4503B349C2D0B7DE02B9"/>
    <w:rsid w:val="00997CC1"/>
  </w:style>
  <w:style w:type="paragraph" w:customStyle="1" w:styleId="C866CE2467E34B28B088BC54B2989206">
    <w:name w:val="C866CE2467E34B28B088BC54B2989206"/>
    <w:rsid w:val="00997CC1"/>
  </w:style>
  <w:style w:type="paragraph" w:customStyle="1" w:styleId="707805DE1B3F4D4197649EB4D0D02C23">
    <w:name w:val="707805DE1B3F4D4197649EB4D0D02C23"/>
    <w:rsid w:val="00997CC1"/>
  </w:style>
  <w:style w:type="paragraph" w:customStyle="1" w:styleId="FF4F2C1F6E0A4A15BB509BF12E00BD93">
    <w:name w:val="FF4F2C1F6E0A4A15BB509BF12E00BD93"/>
    <w:rsid w:val="00997CC1"/>
  </w:style>
  <w:style w:type="paragraph" w:customStyle="1" w:styleId="B142204315554022A6164FDDE5DE96AE">
    <w:name w:val="B142204315554022A6164FDDE5DE96AE"/>
    <w:rsid w:val="00997CC1"/>
  </w:style>
  <w:style w:type="paragraph" w:customStyle="1" w:styleId="93EB5E7098204E799AB7C6313AF8479E">
    <w:name w:val="93EB5E7098204E799AB7C6313AF8479E"/>
    <w:rsid w:val="00997CC1"/>
  </w:style>
  <w:style w:type="paragraph" w:customStyle="1" w:styleId="68B9D3028C3A46A5BF51B16AA14CA234">
    <w:name w:val="68B9D3028C3A46A5BF51B16AA14CA234"/>
    <w:rsid w:val="00997CC1"/>
  </w:style>
  <w:style w:type="paragraph" w:customStyle="1" w:styleId="7E603412514443B1A43060470D665317">
    <w:name w:val="7E603412514443B1A43060470D665317"/>
    <w:rsid w:val="00997CC1"/>
  </w:style>
  <w:style w:type="paragraph" w:customStyle="1" w:styleId="BDD269F9623A471B809DC4D1BA934B26">
    <w:name w:val="BDD269F9623A471B809DC4D1BA934B26"/>
    <w:rsid w:val="00997CC1"/>
  </w:style>
  <w:style w:type="paragraph" w:customStyle="1" w:styleId="4D0922DC4F4A40A4998A91AAE2C856EA">
    <w:name w:val="4D0922DC4F4A40A4998A91AAE2C856EA"/>
    <w:rsid w:val="00997CC1"/>
  </w:style>
  <w:style w:type="paragraph" w:customStyle="1" w:styleId="F7DA99E3F912438D920324D079C7AD33">
    <w:name w:val="F7DA99E3F912438D920324D079C7AD33"/>
    <w:rsid w:val="00997CC1"/>
  </w:style>
  <w:style w:type="paragraph" w:customStyle="1" w:styleId="DE2810A292E340708BBB54F52357450A">
    <w:name w:val="DE2810A292E340708BBB54F52357450A"/>
    <w:rsid w:val="00997CC1"/>
  </w:style>
  <w:style w:type="paragraph" w:customStyle="1" w:styleId="83F6FDD7E87B4AEDBD5028EF9D2E9395">
    <w:name w:val="83F6FDD7E87B4AEDBD5028EF9D2E9395"/>
    <w:rsid w:val="00997CC1"/>
  </w:style>
  <w:style w:type="paragraph" w:customStyle="1" w:styleId="0A94468B08DE4C168B0ACF0F97BCF25D">
    <w:name w:val="0A94468B08DE4C168B0ACF0F97BCF25D"/>
    <w:rsid w:val="00997CC1"/>
  </w:style>
  <w:style w:type="paragraph" w:customStyle="1" w:styleId="09C66BD8E9B24D019F4C2C6C14F8C1DC">
    <w:name w:val="09C66BD8E9B24D019F4C2C6C14F8C1DC"/>
    <w:rsid w:val="00997CC1"/>
  </w:style>
  <w:style w:type="paragraph" w:customStyle="1" w:styleId="A61BB1472731414183576D59DC41787B">
    <w:name w:val="A61BB1472731414183576D59DC41787B"/>
    <w:rsid w:val="00997CC1"/>
  </w:style>
  <w:style w:type="paragraph" w:customStyle="1" w:styleId="8811AE5291D14E35A7CA2C073FD30EED">
    <w:name w:val="8811AE5291D14E35A7CA2C073FD30EED"/>
    <w:rsid w:val="00997CC1"/>
  </w:style>
  <w:style w:type="paragraph" w:customStyle="1" w:styleId="83DE750A086C42D7AA0343D4A5FC3E9F">
    <w:name w:val="83DE750A086C42D7AA0343D4A5FC3E9F"/>
    <w:rsid w:val="00997CC1"/>
  </w:style>
  <w:style w:type="paragraph" w:customStyle="1" w:styleId="DEC2B8F3A21649FDB1B78E8C05B94636">
    <w:name w:val="DEC2B8F3A21649FDB1B78E8C05B94636"/>
    <w:rsid w:val="00997CC1"/>
  </w:style>
  <w:style w:type="paragraph" w:customStyle="1" w:styleId="6741B989A07746C88CCA7121D4206BBD">
    <w:name w:val="6741B989A07746C88CCA7121D4206BBD"/>
    <w:rsid w:val="00997CC1"/>
  </w:style>
  <w:style w:type="paragraph" w:customStyle="1" w:styleId="BAA5F2AD39FB4B32BDAA19CAF358325D">
    <w:name w:val="BAA5F2AD39FB4B32BDAA19CAF358325D"/>
    <w:rsid w:val="00997CC1"/>
  </w:style>
  <w:style w:type="paragraph" w:customStyle="1" w:styleId="312B865F3DFB4044BD774BE708B2D9B5">
    <w:name w:val="312B865F3DFB4044BD774BE708B2D9B5"/>
    <w:rsid w:val="00997CC1"/>
  </w:style>
  <w:style w:type="paragraph" w:customStyle="1" w:styleId="FE938C8990904BFB940AEBE9F9E54603">
    <w:name w:val="FE938C8990904BFB940AEBE9F9E54603"/>
    <w:rsid w:val="00997CC1"/>
  </w:style>
  <w:style w:type="paragraph" w:customStyle="1" w:styleId="FF23100C202B4322ADD8D7F3951D200A">
    <w:name w:val="FF23100C202B4322ADD8D7F3951D200A"/>
    <w:rsid w:val="00997CC1"/>
  </w:style>
  <w:style w:type="paragraph" w:customStyle="1" w:styleId="92A6739633D646788E8FF170EC584576">
    <w:name w:val="92A6739633D646788E8FF170EC584576"/>
    <w:rsid w:val="00997CC1"/>
  </w:style>
  <w:style w:type="paragraph" w:customStyle="1" w:styleId="EBECD84FDA9C423985036B188F20DABD">
    <w:name w:val="EBECD84FDA9C423985036B188F20DABD"/>
    <w:rsid w:val="00997CC1"/>
  </w:style>
  <w:style w:type="paragraph" w:customStyle="1" w:styleId="DDEAC4ADC4394AB69ECAD4437B22375B">
    <w:name w:val="DDEAC4ADC4394AB69ECAD4437B22375B"/>
    <w:rsid w:val="00997CC1"/>
  </w:style>
  <w:style w:type="paragraph" w:customStyle="1" w:styleId="33710F39AC1B4D2689E514849D201268">
    <w:name w:val="33710F39AC1B4D2689E514849D201268"/>
    <w:rsid w:val="00997CC1"/>
  </w:style>
  <w:style w:type="paragraph" w:customStyle="1" w:styleId="9BF158D16F49496CA92A560C6A43466D">
    <w:name w:val="9BF158D16F49496CA92A560C6A43466D"/>
    <w:rsid w:val="00997CC1"/>
  </w:style>
  <w:style w:type="paragraph" w:customStyle="1" w:styleId="1B17AC7A40694544913897213AA7B2A1">
    <w:name w:val="1B17AC7A40694544913897213AA7B2A1"/>
    <w:rsid w:val="00997CC1"/>
  </w:style>
  <w:style w:type="paragraph" w:customStyle="1" w:styleId="DE7E68A9BE8D47DFB8403612D935A32C">
    <w:name w:val="DE7E68A9BE8D47DFB8403612D935A32C"/>
    <w:rsid w:val="00997CC1"/>
  </w:style>
  <w:style w:type="paragraph" w:customStyle="1" w:styleId="CE2F6EBD4D564C39A500D60B64CB164D">
    <w:name w:val="CE2F6EBD4D564C39A500D60B64CB164D"/>
    <w:rsid w:val="00997CC1"/>
  </w:style>
  <w:style w:type="paragraph" w:customStyle="1" w:styleId="06C29EB26D0E4BE29FC70D9FFF01F7EF">
    <w:name w:val="06C29EB26D0E4BE29FC70D9FFF01F7EF"/>
    <w:rsid w:val="00997CC1"/>
  </w:style>
  <w:style w:type="paragraph" w:customStyle="1" w:styleId="E04BB8BB28C94EFE877CB831ADFEFB96">
    <w:name w:val="E04BB8BB28C94EFE877CB831ADFEFB96"/>
    <w:rsid w:val="00997CC1"/>
  </w:style>
  <w:style w:type="paragraph" w:customStyle="1" w:styleId="B8A978FEB4D84212A06C7BB0CB7845C0">
    <w:name w:val="B8A978FEB4D84212A06C7BB0CB7845C0"/>
    <w:rsid w:val="00997CC1"/>
  </w:style>
  <w:style w:type="paragraph" w:customStyle="1" w:styleId="A5FF4E06565645CD8C6AB3E2EC6949ED">
    <w:name w:val="A5FF4E06565645CD8C6AB3E2EC6949ED"/>
    <w:rsid w:val="00997CC1"/>
  </w:style>
  <w:style w:type="paragraph" w:customStyle="1" w:styleId="765ED04FC5054B2AB72386DDAFB1275C">
    <w:name w:val="765ED04FC5054B2AB72386DDAFB1275C"/>
    <w:rsid w:val="00997CC1"/>
  </w:style>
  <w:style w:type="paragraph" w:customStyle="1" w:styleId="B0643B7277D44E2288F0B6C18E0006F8">
    <w:name w:val="B0643B7277D44E2288F0B6C18E0006F8"/>
    <w:rsid w:val="00997CC1"/>
  </w:style>
  <w:style w:type="paragraph" w:customStyle="1" w:styleId="5C6941C22FA540D09CE36991061E851F">
    <w:name w:val="5C6941C22FA540D09CE36991061E851F"/>
    <w:rsid w:val="00997CC1"/>
  </w:style>
  <w:style w:type="paragraph" w:customStyle="1" w:styleId="3F9B96840F804D288881684BD55E5EDF">
    <w:name w:val="3F9B96840F804D288881684BD55E5EDF"/>
    <w:rsid w:val="00997CC1"/>
  </w:style>
  <w:style w:type="paragraph" w:customStyle="1" w:styleId="41FB51D37AA042E8807F23BFE7DF6B3A">
    <w:name w:val="41FB51D37AA042E8807F23BFE7DF6B3A"/>
    <w:rsid w:val="00997CC1"/>
  </w:style>
  <w:style w:type="paragraph" w:customStyle="1" w:styleId="83CD91AD9A634B84851D5C7B8765EDB4">
    <w:name w:val="83CD91AD9A634B84851D5C7B8765EDB4"/>
    <w:rsid w:val="00997CC1"/>
  </w:style>
  <w:style w:type="paragraph" w:customStyle="1" w:styleId="0F59950E32E6497ABABA476E1A38360E">
    <w:name w:val="0F59950E32E6497ABABA476E1A38360E"/>
    <w:rsid w:val="00997CC1"/>
  </w:style>
  <w:style w:type="paragraph" w:customStyle="1" w:styleId="E75384C054D94DBD816EEF3F495F3F26">
    <w:name w:val="E75384C054D94DBD816EEF3F495F3F26"/>
    <w:rsid w:val="00997CC1"/>
  </w:style>
  <w:style w:type="paragraph" w:customStyle="1" w:styleId="CF436C8C271B4B1590B2CD9DBCAB74E5">
    <w:name w:val="CF436C8C271B4B1590B2CD9DBCAB74E5"/>
    <w:rsid w:val="00997CC1"/>
  </w:style>
  <w:style w:type="paragraph" w:customStyle="1" w:styleId="D9C6FE5F6A234DDE9FD1AA8A2401E03A">
    <w:name w:val="D9C6FE5F6A234DDE9FD1AA8A2401E03A"/>
    <w:rsid w:val="00997CC1"/>
  </w:style>
  <w:style w:type="paragraph" w:customStyle="1" w:styleId="0AAA6174083946F99CFEE5DBBC9CF712">
    <w:name w:val="0AAA6174083946F99CFEE5DBBC9CF712"/>
    <w:rsid w:val="00997CC1"/>
  </w:style>
  <w:style w:type="paragraph" w:customStyle="1" w:styleId="C96048D1E7FC4E9A9632D22079E4785B">
    <w:name w:val="C96048D1E7FC4E9A9632D22079E4785B"/>
    <w:rsid w:val="00997CC1"/>
  </w:style>
  <w:style w:type="paragraph" w:customStyle="1" w:styleId="07B3B360A1CC4148A3766958C521E404">
    <w:name w:val="07B3B360A1CC4148A3766958C521E404"/>
    <w:rsid w:val="00997CC1"/>
  </w:style>
  <w:style w:type="paragraph" w:customStyle="1" w:styleId="1569C04C7874404383CE1FC78B53BAEA">
    <w:name w:val="1569C04C7874404383CE1FC78B53BAEA"/>
    <w:rsid w:val="00997CC1"/>
  </w:style>
  <w:style w:type="paragraph" w:customStyle="1" w:styleId="3E18F29973AB4DD1890C98A0591FA679">
    <w:name w:val="3E18F29973AB4DD1890C98A0591FA679"/>
    <w:rsid w:val="00997CC1"/>
  </w:style>
  <w:style w:type="paragraph" w:customStyle="1" w:styleId="2F6CE29DEDDB4B268AAB37D42D507BBB">
    <w:name w:val="2F6CE29DEDDB4B268AAB37D42D507BBB"/>
    <w:rsid w:val="00997CC1"/>
  </w:style>
  <w:style w:type="paragraph" w:customStyle="1" w:styleId="A8E1421B531B492B80B7CA69D4F50158">
    <w:name w:val="A8E1421B531B492B80B7CA69D4F50158"/>
    <w:rsid w:val="00997CC1"/>
  </w:style>
  <w:style w:type="paragraph" w:customStyle="1" w:styleId="A36C3B5A0D5C49D983B9629DC16931E8">
    <w:name w:val="A36C3B5A0D5C49D983B9629DC16931E8"/>
    <w:rsid w:val="00997CC1"/>
  </w:style>
  <w:style w:type="paragraph" w:customStyle="1" w:styleId="788C10C036D24D0CA21FA24EFCA26C38">
    <w:name w:val="788C10C036D24D0CA21FA24EFCA26C38"/>
    <w:rsid w:val="00997CC1"/>
  </w:style>
  <w:style w:type="paragraph" w:customStyle="1" w:styleId="5AEA2A407F664C219E1B9824EC89DD0C">
    <w:name w:val="5AEA2A407F664C219E1B9824EC89DD0C"/>
    <w:rsid w:val="00997CC1"/>
  </w:style>
  <w:style w:type="paragraph" w:customStyle="1" w:styleId="839C929976A84A06B19881B6CC178A8E">
    <w:name w:val="839C929976A84A06B19881B6CC178A8E"/>
    <w:rsid w:val="00997CC1"/>
  </w:style>
  <w:style w:type="paragraph" w:customStyle="1" w:styleId="96F32F88630C45468DF2CF351FA2679D">
    <w:name w:val="96F32F88630C45468DF2CF351FA2679D"/>
    <w:rsid w:val="00997CC1"/>
  </w:style>
  <w:style w:type="paragraph" w:customStyle="1" w:styleId="E69156A30C8F48028F629BD40BBC3CD9">
    <w:name w:val="E69156A30C8F48028F629BD40BBC3CD9"/>
    <w:rsid w:val="00997CC1"/>
  </w:style>
  <w:style w:type="paragraph" w:customStyle="1" w:styleId="D0A2F462B01C4A88B05BC8C858A93B8C">
    <w:name w:val="D0A2F462B01C4A88B05BC8C858A93B8C"/>
    <w:rsid w:val="00997CC1"/>
  </w:style>
  <w:style w:type="paragraph" w:customStyle="1" w:styleId="09DCD8B91B8E47D98AA79C5081C081A5">
    <w:name w:val="09DCD8B91B8E47D98AA79C5081C081A5"/>
    <w:rsid w:val="00997CC1"/>
  </w:style>
  <w:style w:type="paragraph" w:customStyle="1" w:styleId="9575BCC2E4A0440AA2F1789B35E7AEF3">
    <w:name w:val="9575BCC2E4A0440AA2F1789B35E7AEF3"/>
    <w:rsid w:val="00997CC1"/>
  </w:style>
  <w:style w:type="paragraph" w:customStyle="1" w:styleId="9DE3B9F168B94B8489498A5DE00015F1">
    <w:name w:val="9DE3B9F168B94B8489498A5DE00015F1"/>
    <w:rsid w:val="00997CC1"/>
  </w:style>
  <w:style w:type="paragraph" w:customStyle="1" w:styleId="8F957A7171644B2B871BA211F99BDB44">
    <w:name w:val="8F957A7171644B2B871BA211F99BDB44"/>
    <w:rsid w:val="00997CC1"/>
  </w:style>
  <w:style w:type="paragraph" w:customStyle="1" w:styleId="22251CED31B84030B22AD742ADC6E48C">
    <w:name w:val="22251CED31B84030B22AD742ADC6E48C"/>
    <w:rsid w:val="0062783A"/>
  </w:style>
  <w:style w:type="paragraph" w:customStyle="1" w:styleId="B182B52D466349A0BA62609458859D27">
    <w:name w:val="B182B52D466349A0BA62609458859D27"/>
    <w:rsid w:val="0062783A"/>
  </w:style>
  <w:style w:type="paragraph" w:customStyle="1" w:styleId="508CB458E293454DBDAAFE3D2939EE96">
    <w:name w:val="508CB458E293454DBDAAFE3D2939EE96"/>
    <w:rsid w:val="0062783A"/>
  </w:style>
  <w:style w:type="paragraph" w:customStyle="1" w:styleId="B67BC915C2F44C65AAB62EC10912DEB2">
    <w:name w:val="B67BC915C2F44C65AAB62EC10912DEB2"/>
    <w:rsid w:val="0062783A"/>
  </w:style>
  <w:style w:type="paragraph" w:customStyle="1" w:styleId="BECABFAF88B544B78DFDA9256D0F6CE7">
    <w:name w:val="BECABFAF88B544B78DFDA9256D0F6CE7"/>
    <w:rsid w:val="0062783A"/>
  </w:style>
  <w:style w:type="paragraph" w:customStyle="1" w:styleId="A52EA886D4454278BC122B9DDDFC6893">
    <w:name w:val="A52EA886D4454278BC122B9DDDFC6893"/>
    <w:rsid w:val="0062783A"/>
  </w:style>
  <w:style w:type="paragraph" w:customStyle="1" w:styleId="1F6FBC4C4F0F4640B524B874468E82DF">
    <w:name w:val="1F6FBC4C4F0F4640B524B874468E82DF"/>
    <w:rsid w:val="0062783A"/>
  </w:style>
  <w:style w:type="paragraph" w:customStyle="1" w:styleId="10174139A05F47179A84991792B3B961">
    <w:name w:val="10174139A05F47179A84991792B3B961"/>
    <w:rsid w:val="0062783A"/>
  </w:style>
  <w:style w:type="paragraph" w:customStyle="1" w:styleId="0E45BD64D019488F850A0F7DA78853E5">
    <w:name w:val="0E45BD64D019488F850A0F7DA78853E5"/>
    <w:rsid w:val="0062783A"/>
  </w:style>
  <w:style w:type="paragraph" w:customStyle="1" w:styleId="D971F416F88B43B09C0AAD241E6604F3">
    <w:name w:val="D971F416F88B43B09C0AAD241E6604F3"/>
    <w:rsid w:val="0062783A"/>
  </w:style>
  <w:style w:type="paragraph" w:customStyle="1" w:styleId="393C11B694834DFC8CB0E426CFF35673">
    <w:name w:val="393C11B694834DFC8CB0E426CFF35673"/>
    <w:rsid w:val="0062783A"/>
  </w:style>
  <w:style w:type="paragraph" w:customStyle="1" w:styleId="AAC89C9CEED0445B8ADA137593AB773F">
    <w:name w:val="AAC89C9CEED0445B8ADA137593AB773F"/>
    <w:rsid w:val="0062783A"/>
  </w:style>
  <w:style w:type="paragraph" w:customStyle="1" w:styleId="69B608A7B55040B5B60ED1229B29D088">
    <w:name w:val="69B608A7B55040B5B60ED1229B29D088"/>
    <w:rsid w:val="0062783A"/>
  </w:style>
  <w:style w:type="paragraph" w:customStyle="1" w:styleId="A1300F76D9EF460594B872BADA3BDE3F">
    <w:name w:val="A1300F76D9EF460594B872BADA3BDE3F"/>
    <w:rsid w:val="0062783A"/>
  </w:style>
  <w:style w:type="paragraph" w:customStyle="1" w:styleId="4625E5CBC7FF43DA97F2B1A1859D7A31">
    <w:name w:val="4625E5CBC7FF43DA97F2B1A1859D7A31"/>
    <w:rsid w:val="0062783A"/>
  </w:style>
  <w:style w:type="paragraph" w:customStyle="1" w:styleId="06D27715280B414F8820B87F9BE9926E">
    <w:name w:val="06D27715280B414F8820B87F9BE9926E"/>
    <w:rsid w:val="0062783A"/>
  </w:style>
  <w:style w:type="paragraph" w:customStyle="1" w:styleId="071667EB0C204A8883CD4B13435E3E85">
    <w:name w:val="071667EB0C204A8883CD4B13435E3E85"/>
    <w:rsid w:val="0062783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33B39EDB618044C83236F00C9E06AB8" ma:contentTypeVersion="7" ma:contentTypeDescription="Create a new document." ma:contentTypeScope="" ma:versionID="2c764ab3878da825c17fe3efcb78536a">
  <xsd:schema xmlns:xsd="http://www.w3.org/2001/XMLSchema" xmlns:xs="http://www.w3.org/2001/XMLSchema" xmlns:p="http://schemas.microsoft.com/office/2006/metadata/properties" xmlns:ns2="ef7af74c-6999-48c8-8f07-7e24da669b0b" targetNamespace="http://schemas.microsoft.com/office/2006/metadata/properties" ma:root="true" ma:fieldsID="886f70e063838e8a49e8dcf7a2b422e2" ns2:_="">
    <xsd:import namespace="ef7af74c-6999-48c8-8f07-7e24da669b0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f7af74c-6999-48c8-8f07-7e24da669b0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2E7C7B9-BEE8-4452-98F9-57914534C02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2B17602-780F-406E-A998-5B39346922E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BA2D8077-08B0-44D8-B717-33EE02E6A03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f7af74c-6999-48c8-8f07-7e24da669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4972</Words>
  <Characters>28344</Characters>
  <Application>Microsoft Office Word</Application>
  <DocSecurity>8</DocSecurity>
  <Lines>236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Kavtaradze, Karlo</cp:lastModifiedBy>
  <cp:revision>3</cp:revision>
  <cp:lastPrinted>2020-11-19T11:10:00Z</cp:lastPrinted>
  <dcterms:created xsi:type="dcterms:W3CDTF">2020-12-23T08:49:00Z</dcterms:created>
  <dcterms:modified xsi:type="dcterms:W3CDTF">2020-12-23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3B39EDB618044C83236F00C9E06AB8</vt:lpwstr>
  </property>
</Properties>
</file>